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9D02781" w14:textId="77777777" w:rsidR="0075686C" w:rsidRDefault="0094426E">
      <w:r>
        <w:t>Chapters 9 &amp; 11</w:t>
      </w:r>
    </w:p>
    <w:p w14:paraId="618848EB" w14:textId="77777777" w:rsidR="0094426E" w:rsidRDefault="0094426E">
      <w:r>
        <w:t>Additional Review</w:t>
      </w:r>
      <w:r>
        <w:tab/>
      </w:r>
      <w:r>
        <w:tab/>
      </w:r>
      <w:r>
        <w:tab/>
      </w:r>
      <w:r>
        <w:tab/>
      </w:r>
      <w:r>
        <w:tab/>
      </w:r>
      <w:r>
        <w:tab/>
        <w:t>Name _________________________________________</w:t>
      </w:r>
    </w:p>
    <w:p w14:paraId="44623D08" w14:textId="77777777" w:rsidR="0094426E" w:rsidRDefault="0094426E"/>
    <w:p w14:paraId="07CC37B2" w14:textId="77777777" w:rsidR="0094426E" w:rsidRDefault="00405AFC">
      <w:r>
        <w:t xml:space="preserve">1.  </w:t>
      </w:r>
      <w:r w:rsidR="0094426E">
        <w:t>Indicate whether each of these functions models exponential growth, decay, or neither.</w:t>
      </w:r>
    </w:p>
    <w:p w14:paraId="40816EB2" w14:textId="77777777" w:rsidR="00405AFC" w:rsidRPr="0066401E" w:rsidRDefault="00405AFC">
      <w:pPr>
        <w:rPr>
          <w:sz w:val="16"/>
          <w:szCs w:val="16"/>
        </w:rPr>
      </w:pPr>
    </w:p>
    <w:tbl>
      <w:tblPr>
        <w:tblStyle w:val="TableGrid"/>
        <w:tblW w:w="0" w:type="auto"/>
        <w:tblInd w:w="378" w:type="dxa"/>
        <w:tblLook w:val="04A0" w:firstRow="1" w:lastRow="0" w:firstColumn="1" w:lastColumn="0" w:noHBand="0" w:noVBand="1"/>
      </w:tblPr>
      <w:tblGrid>
        <w:gridCol w:w="4959"/>
        <w:gridCol w:w="4959"/>
      </w:tblGrid>
      <w:tr w:rsidR="00405AFC" w14:paraId="185E1727" w14:textId="77777777" w:rsidTr="00405AFC">
        <w:tc>
          <w:tcPr>
            <w:tcW w:w="4959" w:type="dxa"/>
          </w:tcPr>
          <w:p w14:paraId="408083FF" w14:textId="77777777" w:rsidR="00405AFC" w:rsidRDefault="00405AFC" w:rsidP="00405AFC">
            <w:r>
              <w:t xml:space="preserve">a.  </w:t>
            </w:r>
            <w:r w:rsidRPr="00405AFC">
              <w:rPr>
                <w:position w:val="-28"/>
              </w:rPr>
              <w:object w:dxaOrig="1260" w:dyaOrig="720" w14:anchorId="64B5F0D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3pt;height:36pt" o:ole="">
                  <v:imagedata r:id="rId5" o:title=""/>
                </v:shape>
                <o:OLEObject Type="Embed" ProgID="Equation.DSMT4" ShapeID="_x0000_i1025" DrawAspect="Content" ObjectID="_1326438540" r:id="rId6"/>
              </w:object>
            </w:r>
            <w:r>
              <w:t xml:space="preserve"> </w:t>
            </w:r>
            <w:r>
              <w:tab/>
            </w:r>
          </w:p>
          <w:p w14:paraId="1D54A59B" w14:textId="77777777" w:rsidR="00405AFC" w:rsidRDefault="00405AFC"/>
        </w:tc>
        <w:tc>
          <w:tcPr>
            <w:tcW w:w="4959" w:type="dxa"/>
          </w:tcPr>
          <w:p w14:paraId="5361E839" w14:textId="77777777" w:rsidR="00405AFC" w:rsidRDefault="00405AFC" w:rsidP="00405AFC"/>
          <w:p w14:paraId="6E16C665" w14:textId="77777777" w:rsidR="00405AFC" w:rsidRDefault="00405AFC" w:rsidP="00405AFC">
            <w:r>
              <w:t xml:space="preserve">b.  </w:t>
            </w:r>
            <w:r w:rsidR="00AC138A" w:rsidRPr="00405AFC">
              <w:rPr>
                <w:position w:val="-12"/>
              </w:rPr>
              <w:object w:dxaOrig="1540" w:dyaOrig="420" w14:anchorId="32E502A2">
                <v:shape id="_x0000_i1026" type="#_x0000_t75" style="width:77pt;height:21pt" o:ole="">
                  <v:imagedata r:id="rId7" o:title=""/>
                </v:shape>
                <o:OLEObject Type="Embed" ProgID="Equation.DSMT4" ShapeID="_x0000_i1026" DrawAspect="Content" ObjectID="_1326438541" r:id="rId8"/>
              </w:object>
            </w:r>
            <w:r>
              <w:t xml:space="preserve"> </w:t>
            </w:r>
            <w:r>
              <w:tab/>
            </w:r>
          </w:p>
          <w:p w14:paraId="7AC5FBE9" w14:textId="77777777" w:rsidR="00405AFC" w:rsidRDefault="00405AFC"/>
        </w:tc>
      </w:tr>
      <w:tr w:rsidR="00405AFC" w14:paraId="0E9670D1" w14:textId="77777777" w:rsidTr="00405AFC">
        <w:tc>
          <w:tcPr>
            <w:tcW w:w="4959" w:type="dxa"/>
          </w:tcPr>
          <w:p w14:paraId="6CAAF03B" w14:textId="77777777" w:rsidR="00405AFC" w:rsidRDefault="00405AFC"/>
          <w:p w14:paraId="74CF090F" w14:textId="77777777" w:rsidR="00405AFC" w:rsidRDefault="00405AFC" w:rsidP="00405AFC">
            <w:r>
              <w:t xml:space="preserve">c. </w:t>
            </w:r>
            <w:r w:rsidR="00AC138A" w:rsidRPr="00AC138A">
              <w:rPr>
                <w:position w:val="-24"/>
              </w:rPr>
              <w:object w:dxaOrig="1140" w:dyaOrig="620" w14:anchorId="16A2BFDE">
                <v:shape id="_x0000_i1027" type="#_x0000_t75" style="width:57pt;height:31pt" o:ole="">
                  <v:imagedata r:id="rId9" o:title=""/>
                </v:shape>
                <o:OLEObject Type="Embed" ProgID="Equation.DSMT4" ShapeID="_x0000_i1027" DrawAspect="Content" ObjectID="_1326438542" r:id="rId10"/>
              </w:object>
            </w:r>
            <w:r>
              <w:t xml:space="preserve"> </w:t>
            </w:r>
            <w:r>
              <w:tab/>
            </w:r>
          </w:p>
          <w:p w14:paraId="459B6794" w14:textId="77777777" w:rsidR="00405AFC" w:rsidRDefault="00405AFC"/>
          <w:p w14:paraId="75E17E97" w14:textId="77777777" w:rsidR="00405AFC" w:rsidRDefault="00405AFC"/>
        </w:tc>
        <w:tc>
          <w:tcPr>
            <w:tcW w:w="4959" w:type="dxa"/>
          </w:tcPr>
          <w:p w14:paraId="66C26149" w14:textId="77777777" w:rsidR="00405AFC" w:rsidRDefault="00405AFC"/>
          <w:p w14:paraId="4A1B263B" w14:textId="77777777" w:rsidR="00405AFC" w:rsidRDefault="00405AFC">
            <w:r>
              <w:t xml:space="preserve">d.  </w:t>
            </w:r>
            <w:r w:rsidR="00AC138A" w:rsidRPr="00405AFC">
              <w:rPr>
                <w:position w:val="-10"/>
              </w:rPr>
              <w:object w:dxaOrig="1220" w:dyaOrig="360" w14:anchorId="7CA77845">
                <v:shape id="_x0000_i1028" type="#_x0000_t75" style="width:61pt;height:18pt" o:ole="">
                  <v:imagedata r:id="rId11" o:title=""/>
                </v:shape>
                <o:OLEObject Type="Embed" ProgID="Equation.DSMT4" ShapeID="_x0000_i1028" DrawAspect="Content" ObjectID="_1326438543" r:id="rId12"/>
              </w:object>
            </w:r>
          </w:p>
        </w:tc>
      </w:tr>
    </w:tbl>
    <w:p w14:paraId="3C72AB10" w14:textId="77777777" w:rsidR="00405AFC" w:rsidRDefault="00405AFC"/>
    <w:p w14:paraId="74725555" w14:textId="13246BCD" w:rsidR="00A5654B" w:rsidRDefault="00A5654B" w:rsidP="00A5654B">
      <w:pPr>
        <w:pStyle w:val="ListParagraph"/>
        <w:ind w:left="270" w:hanging="270"/>
      </w:pPr>
      <w:r>
        <w:t>2.  For the following rates of growth and decay, find the multiplier (b) that should be used in the equation.</w:t>
      </w:r>
    </w:p>
    <w:p w14:paraId="6140A666" w14:textId="77777777" w:rsidR="00A5654B" w:rsidRDefault="00A5654B" w:rsidP="00A5654B">
      <w:pPr>
        <w:ind w:left="360"/>
      </w:pPr>
    </w:p>
    <w:p w14:paraId="117ED5F8" w14:textId="4CEFA717" w:rsidR="00A5654B" w:rsidRDefault="004C3385" w:rsidP="00A5654B">
      <w:pPr>
        <w:ind w:left="360"/>
      </w:pPr>
      <w:r>
        <w:t>a)  20</w:t>
      </w:r>
      <w:r w:rsidR="00A5654B">
        <w:t xml:space="preserve">% </w:t>
      </w:r>
      <w:r>
        <w:t>decay</w:t>
      </w:r>
      <w:r w:rsidR="00A5654B">
        <w:t xml:space="preserve"> _______________    </w:t>
      </w:r>
      <w:r w:rsidR="00A5654B">
        <w:tab/>
        <w:t xml:space="preserve">b)  </w:t>
      </w:r>
      <w:r>
        <w:t>1</w:t>
      </w:r>
      <w:r w:rsidR="00A5654B">
        <w:t xml:space="preserve">% </w:t>
      </w:r>
      <w:r>
        <w:t>decay ________________        c)  1.5</w:t>
      </w:r>
      <w:r w:rsidR="00A5654B">
        <w:t xml:space="preserve">% </w:t>
      </w:r>
      <w:r>
        <w:t>growth</w:t>
      </w:r>
      <w:r w:rsidR="00A5654B">
        <w:t xml:space="preserve">     _______________</w:t>
      </w:r>
      <w:r w:rsidR="00A5654B">
        <w:tab/>
      </w:r>
    </w:p>
    <w:p w14:paraId="49E3544C" w14:textId="77485F40" w:rsidR="00A5654B" w:rsidRPr="00A5654B" w:rsidRDefault="00A5654B">
      <w:pPr>
        <w:rPr>
          <w:u w:val="single"/>
        </w:rPr>
      </w:pP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</w:p>
    <w:p w14:paraId="43C3E51D" w14:textId="77777777" w:rsidR="00A5654B" w:rsidRDefault="00A5654B" w:rsidP="00AC138A">
      <w:pPr>
        <w:ind w:left="360" w:hanging="360"/>
      </w:pPr>
    </w:p>
    <w:p w14:paraId="161953F1" w14:textId="2AEBAAFA" w:rsidR="0094426E" w:rsidRDefault="00A5654B" w:rsidP="00AC138A">
      <w:pPr>
        <w:ind w:left="360" w:hanging="360"/>
      </w:pPr>
      <w:r>
        <w:t>3</w:t>
      </w:r>
      <w:r w:rsidR="00405AFC">
        <w:t xml:space="preserve">.  </w:t>
      </w:r>
      <w:r w:rsidR="00AC138A">
        <w:t>If the inflation rate is 2% per year, how much will a house that is now worth $250,000 be worth in five years?</w:t>
      </w:r>
    </w:p>
    <w:p w14:paraId="7353B074" w14:textId="77777777" w:rsidR="00AC138A" w:rsidRDefault="00AC138A" w:rsidP="00AC138A">
      <w:pPr>
        <w:ind w:left="360" w:hanging="360"/>
      </w:pPr>
    </w:p>
    <w:p w14:paraId="6CA555B6" w14:textId="77777777" w:rsidR="00AC138A" w:rsidRDefault="00AC138A" w:rsidP="00AC138A">
      <w:pPr>
        <w:ind w:left="360" w:hanging="360"/>
      </w:pPr>
    </w:p>
    <w:p w14:paraId="1DD625D3" w14:textId="77777777" w:rsidR="00AC138A" w:rsidRDefault="00AC138A" w:rsidP="00AC138A">
      <w:pPr>
        <w:ind w:left="360" w:hanging="360"/>
      </w:pPr>
    </w:p>
    <w:p w14:paraId="2E0AEFD2" w14:textId="77777777" w:rsidR="00A5654B" w:rsidRDefault="00A5654B" w:rsidP="00AC138A">
      <w:pPr>
        <w:ind w:left="360" w:hanging="360"/>
      </w:pPr>
    </w:p>
    <w:p w14:paraId="3B75C91F" w14:textId="77777777" w:rsidR="00AC138A" w:rsidRDefault="00AC138A" w:rsidP="00AC138A">
      <w:pPr>
        <w:ind w:left="360" w:hanging="360"/>
      </w:pPr>
    </w:p>
    <w:p w14:paraId="772D22ED" w14:textId="77777777" w:rsidR="00A5654B" w:rsidRDefault="00A5654B" w:rsidP="00AC138A">
      <w:pPr>
        <w:ind w:left="360" w:hanging="360"/>
      </w:pPr>
    </w:p>
    <w:p w14:paraId="30B19051" w14:textId="5BD03BB7" w:rsidR="00AC138A" w:rsidRPr="00AC138A" w:rsidRDefault="00AC138A" w:rsidP="00AC138A">
      <w:pPr>
        <w:ind w:left="360" w:hanging="360"/>
        <w:rPr>
          <w:u w:val="single"/>
        </w:rPr>
      </w:pP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</w:p>
    <w:p w14:paraId="26FA360A" w14:textId="77777777" w:rsidR="00AC138A" w:rsidRPr="0066401E" w:rsidRDefault="00AC138A" w:rsidP="00AC138A">
      <w:pPr>
        <w:ind w:left="360" w:hanging="360"/>
        <w:rPr>
          <w:sz w:val="16"/>
          <w:szCs w:val="16"/>
        </w:rPr>
      </w:pPr>
    </w:p>
    <w:p w14:paraId="67F7E377" w14:textId="147DA169" w:rsidR="00AC138A" w:rsidRDefault="00A5654B" w:rsidP="00AC138A">
      <w:pPr>
        <w:ind w:left="360" w:hanging="360"/>
      </w:pPr>
      <w:r>
        <w:t>4</w:t>
      </w:r>
      <w:r w:rsidR="00AC138A">
        <w:t>.  If a car depreciates at a rate of 12% per year, how much will a car that is currently worth $23,000 be worth in three years?</w:t>
      </w:r>
    </w:p>
    <w:p w14:paraId="603667F6" w14:textId="77777777" w:rsidR="00AC138A" w:rsidRDefault="00AC138A" w:rsidP="00AC138A">
      <w:pPr>
        <w:ind w:left="360" w:hanging="360"/>
      </w:pPr>
    </w:p>
    <w:p w14:paraId="50F8D393" w14:textId="77777777" w:rsidR="00AC138A" w:rsidRDefault="00AC138A" w:rsidP="00AC138A">
      <w:pPr>
        <w:ind w:left="360" w:hanging="360"/>
      </w:pPr>
    </w:p>
    <w:p w14:paraId="74D99FB1" w14:textId="77777777" w:rsidR="00AC138A" w:rsidRDefault="00AC138A" w:rsidP="00AC138A">
      <w:pPr>
        <w:ind w:left="360" w:hanging="360"/>
      </w:pPr>
    </w:p>
    <w:p w14:paraId="32A5F29E" w14:textId="77777777" w:rsidR="00A5654B" w:rsidRDefault="00A5654B" w:rsidP="00AC138A">
      <w:pPr>
        <w:ind w:left="360" w:hanging="360"/>
      </w:pPr>
    </w:p>
    <w:p w14:paraId="04BA5574" w14:textId="77777777" w:rsidR="003330C7" w:rsidRDefault="003330C7" w:rsidP="00AC138A">
      <w:pPr>
        <w:ind w:left="360" w:hanging="360"/>
      </w:pPr>
    </w:p>
    <w:p w14:paraId="19A1C307" w14:textId="77777777" w:rsidR="00A5654B" w:rsidRDefault="00A5654B" w:rsidP="00AC138A">
      <w:pPr>
        <w:ind w:left="360" w:hanging="360"/>
      </w:pPr>
    </w:p>
    <w:p w14:paraId="0B6B37B4" w14:textId="77777777" w:rsidR="00AC138A" w:rsidRDefault="00AC138A" w:rsidP="00AC138A">
      <w:pPr>
        <w:ind w:left="360" w:hanging="360"/>
      </w:pPr>
    </w:p>
    <w:p w14:paraId="2B44BC53" w14:textId="06F97E05" w:rsidR="00AC138A" w:rsidRDefault="00AC138A" w:rsidP="00AC138A">
      <w:pPr>
        <w:ind w:left="360" w:hanging="360"/>
      </w:pP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</w:p>
    <w:p w14:paraId="143A0344" w14:textId="3032DACD" w:rsidR="003330C7" w:rsidRPr="00334F4C" w:rsidRDefault="003330C7" w:rsidP="00AC138A">
      <w:pPr>
        <w:ind w:left="360" w:hanging="360"/>
        <w:rPr>
          <w:sz w:val="16"/>
          <w:szCs w:val="16"/>
        </w:rPr>
      </w:pPr>
    </w:p>
    <w:p w14:paraId="14619952" w14:textId="356ECFF8" w:rsidR="003330C7" w:rsidRDefault="00A5654B" w:rsidP="00AC138A">
      <w:pPr>
        <w:ind w:left="360" w:hanging="360"/>
      </w:pPr>
      <w:r>
        <w:t>5</w:t>
      </w:r>
      <w:r w:rsidR="003330C7">
        <w:t xml:space="preserve">.  </w:t>
      </w:r>
      <w:r w:rsidR="00334F4C">
        <w:t>Actinium-226 has a half-life of 29 hours. If 100 mg of actinium-226 disintegrates over a period of 58 hours, how many mg of actinium-226 will remain?</w:t>
      </w:r>
    </w:p>
    <w:p w14:paraId="109C170E" w14:textId="77777777" w:rsidR="003330C7" w:rsidRDefault="003330C7" w:rsidP="00AC138A">
      <w:pPr>
        <w:ind w:left="360" w:hanging="360"/>
      </w:pPr>
    </w:p>
    <w:p w14:paraId="2A00B255" w14:textId="77777777" w:rsidR="00334F4C" w:rsidRDefault="00334F4C" w:rsidP="00334F4C">
      <w:pPr>
        <w:ind w:left="360" w:hanging="360"/>
        <w:rPr>
          <w:sz w:val="16"/>
          <w:szCs w:val="16"/>
        </w:rPr>
      </w:pPr>
      <w:r w:rsidRPr="0066401E">
        <w:rPr>
          <w:sz w:val="16"/>
          <w:szCs w:val="16"/>
        </w:rPr>
        <w:t xml:space="preserve">  </w:t>
      </w:r>
    </w:p>
    <w:p w14:paraId="7D82BDCA" w14:textId="77777777" w:rsidR="00334F4C" w:rsidRDefault="00334F4C" w:rsidP="00334F4C">
      <w:pPr>
        <w:ind w:left="360" w:hanging="360"/>
        <w:rPr>
          <w:sz w:val="16"/>
          <w:szCs w:val="16"/>
        </w:rPr>
      </w:pPr>
    </w:p>
    <w:p w14:paraId="1BB7FB1A" w14:textId="77777777" w:rsidR="00334F4C" w:rsidRDefault="00334F4C" w:rsidP="00334F4C">
      <w:pPr>
        <w:ind w:left="360" w:hanging="360"/>
        <w:rPr>
          <w:sz w:val="16"/>
          <w:szCs w:val="16"/>
        </w:rPr>
      </w:pPr>
    </w:p>
    <w:p w14:paraId="7C28CCB7" w14:textId="77777777" w:rsidR="00334F4C" w:rsidRDefault="00334F4C" w:rsidP="00334F4C">
      <w:pPr>
        <w:ind w:left="360" w:hanging="360"/>
        <w:rPr>
          <w:sz w:val="16"/>
          <w:szCs w:val="16"/>
        </w:rPr>
      </w:pPr>
    </w:p>
    <w:p w14:paraId="7E5225C3" w14:textId="77777777" w:rsidR="00334F4C" w:rsidRDefault="00334F4C" w:rsidP="00334F4C">
      <w:pPr>
        <w:ind w:left="360" w:hanging="360"/>
        <w:rPr>
          <w:sz w:val="16"/>
          <w:szCs w:val="16"/>
        </w:rPr>
      </w:pPr>
    </w:p>
    <w:p w14:paraId="49C74FED" w14:textId="77777777" w:rsidR="00334F4C" w:rsidRDefault="00334F4C" w:rsidP="00334F4C">
      <w:pPr>
        <w:ind w:left="360" w:hanging="360"/>
        <w:rPr>
          <w:sz w:val="16"/>
          <w:szCs w:val="16"/>
        </w:rPr>
      </w:pPr>
    </w:p>
    <w:p w14:paraId="44427221" w14:textId="77777777" w:rsidR="00334F4C" w:rsidRPr="0066401E" w:rsidRDefault="00334F4C" w:rsidP="00334F4C">
      <w:pPr>
        <w:ind w:left="360" w:hanging="360"/>
        <w:rPr>
          <w:sz w:val="16"/>
          <w:szCs w:val="16"/>
        </w:rPr>
      </w:pPr>
    </w:p>
    <w:p w14:paraId="77C621C5" w14:textId="07624001" w:rsidR="00334F4C" w:rsidRDefault="00A5654B" w:rsidP="00334F4C">
      <w:pPr>
        <w:ind w:left="360" w:hanging="360"/>
      </w:pPr>
      <w:r>
        <w:lastRenderedPageBreak/>
        <w:t>6</w:t>
      </w:r>
      <w:r w:rsidR="00334F4C">
        <w:t xml:space="preserve">.    Selenium-83 has a half-life of 25 minutes.  How much Selenium-83 would be left after </w:t>
      </w:r>
      <w:r w:rsidR="00B10ECE">
        <w:t xml:space="preserve">an hour </w:t>
      </w:r>
      <w:r w:rsidR="00334F4C">
        <w:t>if you start with a 100 mg sample?</w:t>
      </w:r>
    </w:p>
    <w:p w14:paraId="070A79EE" w14:textId="77777777" w:rsidR="00334F4C" w:rsidRDefault="00334F4C" w:rsidP="00334F4C">
      <w:pPr>
        <w:ind w:left="360" w:hanging="360"/>
      </w:pPr>
    </w:p>
    <w:p w14:paraId="37F46093" w14:textId="77777777" w:rsidR="00334F4C" w:rsidRDefault="00334F4C" w:rsidP="00334F4C">
      <w:pPr>
        <w:ind w:left="360" w:hanging="360"/>
      </w:pPr>
    </w:p>
    <w:p w14:paraId="3529BB53" w14:textId="77777777" w:rsidR="00334F4C" w:rsidRDefault="00334F4C" w:rsidP="00334F4C">
      <w:pPr>
        <w:ind w:left="360" w:hanging="360"/>
      </w:pPr>
    </w:p>
    <w:p w14:paraId="5F3E1B56" w14:textId="77777777" w:rsidR="00A5654B" w:rsidRDefault="00A5654B" w:rsidP="00334F4C">
      <w:pPr>
        <w:ind w:left="360" w:hanging="360"/>
      </w:pPr>
    </w:p>
    <w:p w14:paraId="6CAB9C30" w14:textId="77777777" w:rsidR="00A5654B" w:rsidRDefault="00A5654B" w:rsidP="00334F4C">
      <w:pPr>
        <w:ind w:left="360" w:hanging="360"/>
      </w:pPr>
    </w:p>
    <w:p w14:paraId="0E93D780" w14:textId="77777777" w:rsidR="00A5654B" w:rsidRDefault="00A5654B" w:rsidP="00334F4C">
      <w:pPr>
        <w:ind w:left="360" w:hanging="360"/>
      </w:pPr>
    </w:p>
    <w:p w14:paraId="58BEF8EE" w14:textId="77777777" w:rsidR="00A5654B" w:rsidRDefault="00A5654B" w:rsidP="00334F4C">
      <w:pPr>
        <w:ind w:left="360" w:hanging="360"/>
      </w:pPr>
    </w:p>
    <w:p w14:paraId="31609B7A" w14:textId="62396911" w:rsidR="00A5654B" w:rsidRDefault="00A5654B" w:rsidP="00334F4C">
      <w:pPr>
        <w:ind w:left="360" w:hanging="360"/>
      </w:pP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</w:p>
    <w:p w14:paraId="435D9A24" w14:textId="77777777" w:rsidR="004C3385" w:rsidRDefault="004C3385" w:rsidP="00334F4C">
      <w:pPr>
        <w:ind w:left="360" w:hanging="360"/>
      </w:pPr>
    </w:p>
    <w:p w14:paraId="7CDCF79C" w14:textId="0089AFB1" w:rsidR="00FC4112" w:rsidRPr="00CF3D3E" w:rsidRDefault="00FC4112" w:rsidP="00FC4112">
      <w:pPr>
        <w:pStyle w:val="ListParagraph"/>
        <w:tabs>
          <w:tab w:val="left" w:pos="3840"/>
        </w:tabs>
        <w:ind w:left="0"/>
        <w:rPr>
          <w:position w:val="-14"/>
        </w:rPr>
      </w:pPr>
      <w:r>
        <w:rPr>
          <w:position w:val="-14"/>
        </w:rPr>
        <w:t xml:space="preserve">7.  </w:t>
      </w:r>
      <w:r w:rsidRPr="00CF3D3E">
        <w:rPr>
          <w:position w:val="-14"/>
        </w:rPr>
        <w:t>Consider the function</w:t>
      </w:r>
      <w:r>
        <w:rPr>
          <w:position w:val="-14"/>
        </w:rPr>
        <w:t xml:space="preserve">: </w:t>
      </w:r>
      <w:r w:rsidRPr="00FC4112">
        <w:rPr>
          <w:position w:val="-10"/>
        </w:rPr>
        <w:object w:dxaOrig="1520" w:dyaOrig="360" w14:anchorId="7FBC7B8E">
          <v:shape id="_x0000_i1029" type="#_x0000_t75" style="width:76pt;height:18pt" o:ole="">
            <v:imagedata r:id="rId13" o:title=""/>
          </v:shape>
          <o:OLEObject Type="Embed" ProgID="Equation.DSMT4" ShapeID="_x0000_i1029" DrawAspect="Content" ObjectID="_1326438544" r:id="rId14"/>
        </w:object>
      </w:r>
    </w:p>
    <w:p w14:paraId="441413C8" w14:textId="77777777" w:rsidR="00FC4112" w:rsidRPr="00CF3D3E" w:rsidRDefault="00FC4112" w:rsidP="00FC4112">
      <w:pPr>
        <w:pStyle w:val="ListParagraph"/>
        <w:tabs>
          <w:tab w:val="left" w:pos="3840"/>
        </w:tabs>
        <w:ind w:left="360"/>
        <w:rPr>
          <w:position w:val="-14"/>
        </w:rPr>
      </w:pPr>
    </w:p>
    <w:p w14:paraId="5147C017" w14:textId="77777777" w:rsidR="00FC4112" w:rsidRPr="00CF3D3E" w:rsidRDefault="00FC4112" w:rsidP="00FC4112">
      <w:pPr>
        <w:ind w:left="360" w:hanging="360"/>
      </w:pPr>
      <w:r w:rsidRPr="00CF3D3E">
        <w:tab/>
        <w:t xml:space="preserve">a.  Does this model exponential growth, </w:t>
      </w:r>
      <w:r>
        <w:t>exponential decay, or neither? ______________</w:t>
      </w:r>
      <w:r w:rsidRPr="00CF3D3E">
        <w:t>________</w:t>
      </w:r>
    </w:p>
    <w:p w14:paraId="48A1036D" w14:textId="77777777" w:rsidR="00FC4112" w:rsidRPr="00CF3D3E" w:rsidRDefault="00FC4112" w:rsidP="00FC4112">
      <w:pPr>
        <w:ind w:left="360" w:hanging="360"/>
      </w:pPr>
    </w:p>
    <w:p w14:paraId="640D5AF7" w14:textId="77777777" w:rsidR="00FC4112" w:rsidRPr="00CF3D3E" w:rsidRDefault="00FC4112" w:rsidP="00FC4112">
      <w:pPr>
        <w:ind w:left="360" w:hanging="360"/>
      </w:pPr>
      <w:r w:rsidRPr="00CF3D3E">
        <w:tab/>
        <w:t>b.  What is the domain of this function? ___________________________________________</w:t>
      </w:r>
    </w:p>
    <w:p w14:paraId="6F67A4EC" w14:textId="77777777" w:rsidR="00FC4112" w:rsidRPr="00CF3D3E" w:rsidRDefault="00FC4112" w:rsidP="00FC4112">
      <w:pPr>
        <w:ind w:left="360" w:hanging="360"/>
      </w:pPr>
    </w:p>
    <w:p w14:paraId="762EE0DA" w14:textId="77777777" w:rsidR="00FC4112" w:rsidRPr="00CF3D3E" w:rsidRDefault="00FC4112" w:rsidP="00FC4112">
      <w:pPr>
        <w:ind w:left="360" w:hanging="360"/>
      </w:pPr>
      <w:r w:rsidRPr="00CF3D3E">
        <w:tab/>
        <w:t xml:space="preserve">c.  What is the range of this function?  </w:t>
      </w:r>
      <w:r w:rsidRPr="00CF3D3E">
        <w:tab/>
        <w:t>___________________________________________</w:t>
      </w:r>
    </w:p>
    <w:p w14:paraId="7F74F36B" w14:textId="77777777" w:rsidR="00FC4112" w:rsidRPr="00CF3D3E" w:rsidRDefault="00FC4112" w:rsidP="00FC4112">
      <w:pPr>
        <w:ind w:left="360" w:hanging="360"/>
      </w:pPr>
    </w:p>
    <w:p w14:paraId="44AB4330" w14:textId="77777777" w:rsidR="00FC4112" w:rsidRPr="00CF3D3E" w:rsidRDefault="00FC4112" w:rsidP="00FC4112">
      <w:pPr>
        <w:ind w:left="360" w:hanging="360"/>
      </w:pPr>
      <w:r w:rsidRPr="00CF3D3E">
        <w:tab/>
        <w:t>d.  What is the y-intercept of this function? ______________________________________</w:t>
      </w:r>
    </w:p>
    <w:p w14:paraId="793D50E4" w14:textId="77777777" w:rsidR="00FC4112" w:rsidRPr="00CF3D3E" w:rsidRDefault="00FC4112" w:rsidP="00FC4112">
      <w:pPr>
        <w:ind w:left="360" w:hanging="360"/>
      </w:pPr>
    </w:p>
    <w:p w14:paraId="78EF3470" w14:textId="2D35FA30" w:rsidR="004C3385" w:rsidRPr="004C3385" w:rsidRDefault="00FC4112" w:rsidP="00334F4C">
      <w:pPr>
        <w:ind w:left="360" w:hanging="360"/>
      </w:pPr>
      <w:r>
        <w:tab/>
        <w:t>e.  In which quadrant does the curve approach the horizon</w:t>
      </w:r>
      <w:r w:rsidR="00CF4EEF">
        <w:t>tal axis?  ____________________</w:t>
      </w:r>
    </w:p>
    <w:p w14:paraId="1D04236A" w14:textId="0801E78D" w:rsidR="00334F4C" w:rsidRDefault="00FC4112" w:rsidP="00334F4C">
      <w:pPr>
        <w:ind w:left="360" w:hanging="360"/>
      </w:pP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</w:p>
    <w:p w14:paraId="4C1CC218" w14:textId="77777777" w:rsidR="00FC4112" w:rsidRDefault="00FC4112" w:rsidP="00334F4C">
      <w:pPr>
        <w:ind w:left="360" w:hanging="360"/>
      </w:pPr>
    </w:p>
    <w:p w14:paraId="30E3578C" w14:textId="419D2B4C" w:rsidR="002C2DA1" w:rsidRDefault="002C2DA1" w:rsidP="002C2DA1">
      <w:pPr>
        <w:rPr>
          <w:rFonts w:ascii="Times New Roman" w:hAnsi="Times New Roman"/>
        </w:rPr>
      </w:pPr>
      <w:r>
        <w:rPr>
          <w:rFonts w:ascii="Times New Roman" w:hAnsi="Times New Roman"/>
        </w:rPr>
        <w:t>8</w:t>
      </w:r>
      <w:r w:rsidRPr="00562CE4">
        <w:rPr>
          <w:rFonts w:ascii="Times New Roman" w:hAnsi="Times New Roman"/>
        </w:rPr>
        <w:t>. Given the polynomial</w:t>
      </w:r>
      <w:r w:rsidRPr="00271027">
        <w:t xml:space="preserve"> </w:t>
      </w:r>
      <w:r w:rsidRPr="003A73E8">
        <w:rPr>
          <w:position w:val="-10"/>
        </w:rPr>
        <w:object w:dxaOrig="2540" w:dyaOrig="360" w14:anchorId="282BBC4B">
          <v:shape id="_x0000_i1030" type="#_x0000_t75" style="width:127pt;height:18pt" o:ole="">
            <v:imagedata r:id="rId15" o:title=""/>
          </v:shape>
          <o:OLEObject Type="Embed" ProgID="Equation.DSMT4" ShapeID="_x0000_i1030" DrawAspect="Content" ObjectID="_1326438545" r:id="rId16"/>
        </w:object>
      </w:r>
      <w:r w:rsidRPr="00562CE4">
        <w:rPr>
          <w:rFonts w:ascii="Times New Roman" w:hAnsi="Times New Roman"/>
        </w:rPr>
        <w:t>, identify the following:</w:t>
      </w:r>
    </w:p>
    <w:p w14:paraId="4592E0F2" w14:textId="77777777" w:rsidR="002C2DA1" w:rsidRPr="00562CE4" w:rsidRDefault="002C2DA1" w:rsidP="002C2DA1">
      <w:pPr>
        <w:rPr>
          <w:rFonts w:ascii="Times New Roman" w:hAnsi="Times New Roman"/>
        </w:rPr>
      </w:pPr>
    </w:p>
    <w:tbl>
      <w:tblPr>
        <w:tblW w:w="0" w:type="auto"/>
        <w:tblInd w:w="3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887"/>
        <w:gridCol w:w="4887"/>
      </w:tblGrid>
      <w:tr w:rsidR="002C2DA1" w:rsidRPr="004450BA" w14:paraId="7E1298C7" w14:textId="77777777" w:rsidTr="002C2DA1">
        <w:tc>
          <w:tcPr>
            <w:tcW w:w="4887" w:type="dxa"/>
            <w:shd w:val="clear" w:color="auto" w:fill="auto"/>
          </w:tcPr>
          <w:p w14:paraId="06F97D5C" w14:textId="77777777" w:rsidR="00BE1087" w:rsidRDefault="00BE1087" w:rsidP="002C2DA1">
            <w:pPr>
              <w:rPr>
                <w:rFonts w:ascii="Times New Roman" w:hAnsi="Times New Roman"/>
              </w:rPr>
            </w:pPr>
          </w:p>
          <w:p w14:paraId="1CA26895" w14:textId="77777777" w:rsidR="002C2DA1" w:rsidRPr="004450BA" w:rsidRDefault="002C2DA1" w:rsidP="002C2DA1">
            <w:pPr>
              <w:rPr>
                <w:rFonts w:ascii="Times New Roman" w:hAnsi="Times New Roman"/>
              </w:rPr>
            </w:pPr>
            <w:r w:rsidRPr="004450BA">
              <w:rPr>
                <w:rFonts w:ascii="Times New Roman" w:hAnsi="Times New Roman"/>
              </w:rPr>
              <w:t>a) Write in standard form:</w:t>
            </w:r>
          </w:p>
          <w:p w14:paraId="55A9A8D9" w14:textId="77777777" w:rsidR="002C2DA1" w:rsidRPr="004450BA" w:rsidRDefault="002C2DA1" w:rsidP="002C2DA1">
            <w:pPr>
              <w:rPr>
                <w:rFonts w:ascii="Times New Roman" w:hAnsi="Times New Roman"/>
              </w:rPr>
            </w:pPr>
          </w:p>
          <w:p w14:paraId="27411BCE" w14:textId="77777777" w:rsidR="002C2DA1" w:rsidRPr="004450BA" w:rsidRDefault="002C2DA1" w:rsidP="002C2DA1">
            <w:pPr>
              <w:rPr>
                <w:rFonts w:ascii="Times New Roman" w:hAnsi="Times New Roman"/>
              </w:rPr>
            </w:pPr>
          </w:p>
        </w:tc>
        <w:tc>
          <w:tcPr>
            <w:tcW w:w="4887" w:type="dxa"/>
            <w:shd w:val="clear" w:color="auto" w:fill="auto"/>
          </w:tcPr>
          <w:p w14:paraId="54EC43FF" w14:textId="77777777" w:rsidR="00BE1087" w:rsidRDefault="00BE1087" w:rsidP="002C2DA1">
            <w:pPr>
              <w:rPr>
                <w:rFonts w:ascii="Times New Roman" w:hAnsi="Times New Roman"/>
              </w:rPr>
            </w:pPr>
          </w:p>
          <w:p w14:paraId="07D47ED6" w14:textId="77777777" w:rsidR="002C2DA1" w:rsidRPr="004450BA" w:rsidRDefault="002C2DA1" w:rsidP="002C2DA1">
            <w:pPr>
              <w:rPr>
                <w:rFonts w:ascii="Times New Roman" w:hAnsi="Times New Roman"/>
              </w:rPr>
            </w:pPr>
            <w:r w:rsidRPr="004450BA">
              <w:rPr>
                <w:rFonts w:ascii="Times New Roman" w:hAnsi="Times New Roman"/>
              </w:rPr>
              <w:t xml:space="preserve">b) Degree: </w:t>
            </w:r>
          </w:p>
        </w:tc>
      </w:tr>
      <w:tr w:rsidR="002C2DA1" w:rsidRPr="004450BA" w14:paraId="3E7355EF" w14:textId="77777777" w:rsidTr="002C2DA1">
        <w:tc>
          <w:tcPr>
            <w:tcW w:w="4887" w:type="dxa"/>
            <w:shd w:val="clear" w:color="auto" w:fill="auto"/>
          </w:tcPr>
          <w:p w14:paraId="1E9C95A5" w14:textId="77777777" w:rsidR="00BE1087" w:rsidRDefault="00BE1087" w:rsidP="002C2DA1">
            <w:pPr>
              <w:rPr>
                <w:rFonts w:ascii="Times New Roman" w:hAnsi="Times New Roman"/>
              </w:rPr>
            </w:pPr>
          </w:p>
          <w:p w14:paraId="2A7BFD9C" w14:textId="77777777" w:rsidR="002C2DA1" w:rsidRPr="004450BA" w:rsidRDefault="002C2DA1" w:rsidP="002C2DA1">
            <w:pPr>
              <w:rPr>
                <w:rFonts w:ascii="Times New Roman" w:hAnsi="Times New Roman"/>
              </w:rPr>
            </w:pPr>
            <w:r w:rsidRPr="004450BA">
              <w:rPr>
                <w:rFonts w:ascii="Times New Roman" w:hAnsi="Times New Roman"/>
              </w:rPr>
              <w:t>c) Leading coefficient:</w:t>
            </w:r>
          </w:p>
          <w:p w14:paraId="3A8D3150" w14:textId="77777777" w:rsidR="002C2DA1" w:rsidRPr="004450BA" w:rsidRDefault="002C2DA1" w:rsidP="002C2DA1">
            <w:pPr>
              <w:rPr>
                <w:rFonts w:ascii="Times New Roman" w:hAnsi="Times New Roman"/>
              </w:rPr>
            </w:pPr>
          </w:p>
          <w:p w14:paraId="7D6D4843" w14:textId="77777777" w:rsidR="002C2DA1" w:rsidRPr="004450BA" w:rsidRDefault="002C2DA1" w:rsidP="002C2DA1">
            <w:pPr>
              <w:rPr>
                <w:rFonts w:ascii="Times New Roman" w:hAnsi="Times New Roman"/>
              </w:rPr>
            </w:pPr>
          </w:p>
        </w:tc>
        <w:tc>
          <w:tcPr>
            <w:tcW w:w="4887" w:type="dxa"/>
            <w:shd w:val="clear" w:color="auto" w:fill="auto"/>
          </w:tcPr>
          <w:p w14:paraId="782595AF" w14:textId="77777777" w:rsidR="00BE1087" w:rsidRDefault="00BE1087" w:rsidP="002C2DA1">
            <w:pPr>
              <w:rPr>
                <w:rFonts w:ascii="Times New Roman" w:hAnsi="Times New Roman"/>
              </w:rPr>
            </w:pPr>
          </w:p>
          <w:p w14:paraId="647A2F3E" w14:textId="77777777" w:rsidR="002C2DA1" w:rsidRPr="004450BA" w:rsidRDefault="002C2DA1" w:rsidP="002C2DA1">
            <w:pPr>
              <w:rPr>
                <w:rFonts w:ascii="Times New Roman" w:hAnsi="Times New Roman"/>
              </w:rPr>
            </w:pPr>
            <w:r w:rsidRPr="004450BA">
              <w:rPr>
                <w:rFonts w:ascii="Times New Roman" w:hAnsi="Times New Roman"/>
              </w:rPr>
              <w:t>d) Constant term:</w:t>
            </w:r>
          </w:p>
        </w:tc>
      </w:tr>
      <w:tr w:rsidR="002C2DA1" w:rsidRPr="004450BA" w14:paraId="6A723F58" w14:textId="77777777" w:rsidTr="002C2DA1">
        <w:tc>
          <w:tcPr>
            <w:tcW w:w="4887" w:type="dxa"/>
            <w:shd w:val="clear" w:color="auto" w:fill="auto"/>
          </w:tcPr>
          <w:p w14:paraId="4F9B947E" w14:textId="77777777" w:rsidR="00BE1087" w:rsidRDefault="00BE1087" w:rsidP="002C2DA1">
            <w:pPr>
              <w:rPr>
                <w:rFonts w:ascii="Times New Roman" w:hAnsi="Times New Roman"/>
              </w:rPr>
            </w:pPr>
          </w:p>
          <w:p w14:paraId="69B487B1" w14:textId="77777777" w:rsidR="002C2DA1" w:rsidRPr="004450BA" w:rsidRDefault="002C2DA1" w:rsidP="002C2DA1">
            <w:pPr>
              <w:rPr>
                <w:rFonts w:ascii="Times New Roman" w:hAnsi="Times New Roman"/>
              </w:rPr>
            </w:pPr>
            <w:r w:rsidRPr="004450BA">
              <w:rPr>
                <w:rFonts w:ascii="Times New Roman" w:hAnsi="Times New Roman"/>
              </w:rPr>
              <w:t xml:space="preserve">e) </w:t>
            </w:r>
            <w:r w:rsidRPr="00907808">
              <w:rPr>
                <w:rFonts w:ascii="Times New Roman" w:hAnsi="Times New Roman"/>
                <w:i/>
              </w:rPr>
              <w:t>P(1)</w:t>
            </w:r>
            <w:r>
              <w:rPr>
                <w:rFonts w:ascii="Times New Roman" w:hAnsi="Times New Roman"/>
              </w:rPr>
              <w:t xml:space="preserve"> </w:t>
            </w:r>
            <w:r w:rsidRPr="004450BA">
              <w:rPr>
                <w:rFonts w:ascii="Times New Roman" w:hAnsi="Times New Roman"/>
              </w:rPr>
              <w:t xml:space="preserve">= </w:t>
            </w:r>
          </w:p>
        </w:tc>
        <w:tc>
          <w:tcPr>
            <w:tcW w:w="4887" w:type="dxa"/>
            <w:shd w:val="clear" w:color="auto" w:fill="auto"/>
          </w:tcPr>
          <w:p w14:paraId="4DC67149" w14:textId="175BDF2B" w:rsidR="002C2DA1" w:rsidRPr="004450BA" w:rsidRDefault="002C2DA1" w:rsidP="002C2DA1">
            <w:pPr>
              <w:ind w:left="225" w:hanging="225"/>
              <w:rPr>
                <w:rFonts w:ascii="Times New Roman" w:hAnsi="Times New Roman"/>
              </w:rPr>
            </w:pPr>
            <w:r w:rsidRPr="004450BA">
              <w:rPr>
                <w:rFonts w:ascii="Times New Roman" w:hAnsi="Times New Roman"/>
              </w:rPr>
              <w:t xml:space="preserve">f) </w:t>
            </w:r>
            <w:r>
              <w:rPr>
                <w:rFonts w:ascii="Times New Roman" w:hAnsi="Times New Roman"/>
              </w:rPr>
              <w:t>Classify this</w:t>
            </w:r>
            <w:r w:rsidRPr="002C2DA1">
              <w:rPr>
                <w:rFonts w:ascii="Times New Roman" w:hAnsi="Times New Roman"/>
              </w:rPr>
              <w:t xml:space="preserve"> </w:t>
            </w:r>
            <w:r>
              <w:rPr>
                <w:rFonts w:ascii="Times New Roman" w:hAnsi="Times New Roman"/>
              </w:rPr>
              <w:t>polynomial by the number of terms it has. (What type of polynomial is it?)</w:t>
            </w:r>
          </w:p>
          <w:p w14:paraId="50F4CB25" w14:textId="77777777" w:rsidR="002C2DA1" w:rsidRPr="004450BA" w:rsidRDefault="002C2DA1" w:rsidP="002C2DA1">
            <w:pPr>
              <w:rPr>
                <w:rFonts w:ascii="Times New Roman" w:hAnsi="Times New Roman"/>
              </w:rPr>
            </w:pPr>
          </w:p>
          <w:p w14:paraId="6BDF23EE" w14:textId="77777777" w:rsidR="002C2DA1" w:rsidRPr="004450BA" w:rsidRDefault="002C2DA1" w:rsidP="002C2DA1">
            <w:pPr>
              <w:rPr>
                <w:rFonts w:ascii="Times New Roman" w:hAnsi="Times New Roman"/>
              </w:rPr>
            </w:pPr>
          </w:p>
        </w:tc>
      </w:tr>
    </w:tbl>
    <w:p w14:paraId="064F0391" w14:textId="77777777" w:rsidR="00FC4112" w:rsidRPr="00FC4112" w:rsidRDefault="00FC4112" w:rsidP="00334F4C">
      <w:pPr>
        <w:ind w:left="360" w:hanging="360"/>
      </w:pPr>
    </w:p>
    <w:p w14:paraId="401C9E53" w14:textId="77777777" w:rsidR="00CF4EEF" w:rsidRPr="00562CE4" w:rsidRDefault="00CF4EEF" w:rsidP="00CF4EEF">
      <w:pPr>
        <w:pStyle w:val="Title"/>
        <w:jc w:val="left"/>
        <w:rPr>
          <w:rFonts w:ascii="Times New Roman" w:hAnsi="Times New Roman"/>
          <w:b w:val="0"/>
          <w:sz w:val="24"/>
          <w:szCs w:val="24"/>
        </w:rPr>
      </w:pPr>
      <w:r>
        <w:rPr>
          <w:rFonts w:ascii="Times New Roman" w:eastAsia="ＭＳ 明朝" w:hAnsi="Times New Roman"/>
          <w:b w:val="0"/>
          <w:sz w:val="24"/>
          <w:szCs w:val="24"/>
        </w:rPr>
        <w:t>9</w:t>
      </w:r>
      <w:r w:rsidRPr="00562CE4">
        <w:rPr>
          <w:rFonts w:ascii="Times New Roman" w:eastAsia="ＭＳ 明朝" w:hAnsi="Times New Roman"/>
          <w:b w:val="0"/>
          <w:sz w:val="24"/>
          <w:szCs w:val="24"/>
        </w:rPr>
        <w:t xml:space="preserve">. </w:t>
      </w:r>
      <w:r w:rsidRPr="00562CE4">
        <w:rPr>
          <w:rFonts w:ascii="Times New Roman" w:hAnsi="Times New Roman"/>
          <w:b w:val="0"/>
          <w:sz w:val="24"/>
          <w:szCs w:val="24"/>
        </w:rPr>
        <w:t>Expand (multiply) and simplify:</w:t>
      </w:r>
    </w:p>
    <w:tbl>
      <w:tblPr>
        <w:tblW w:w="0" w:type="auto"/>
        <w:tblInd w:w="55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797"/>
        <w:gridCol w:w="4797"/>
      </w:tblGrid>
      <w:tr w:rsidR="00CF4EEF" w:rsidRPr="004450BA" w14:paraId="48810077" w14:textId="77777777" w:rsidTr="00AA21C7">
        <w:tc>
          <w:tcPr>
            <w:tcW w:w="4797" w:type="dxa"/>
            <w:shd w:val="clear" w:color="auto" w:fill="auto"/>
          </w:tcPr>
          <w:p w14:paraId="24F2B7B6" w14:textId="77777777" w:rsidR="00CF4EEF" w:rsidRPr="004450BA" w:rsidRDefault="00CF4EEF" w:rsidP="00AA21C7">
            <w:pPr>
              <w:pStyle w:val="Title"/>
              <w:jc w:val="left"/>
              <w:rPr>
                <w:rFonts w:ascii="Times New Roman" w:hAnsi="Times New Roman"/>
                <w:sz w:val="24"/>
                <w:szCs w:val="24"/>
              </w:rPr>
            </w:pPr>
            <w:r w:rsidRPr="004450BA">
              <w:rPr>
                <w:rFonts w:ascii="Times New Roman" w:hAnsi="Times New Roman"/>
                <w:b w:val="0"/>
                <w:sz w:val="24"/>
                <w:szCs w:val="24"/>
              </w:rPr>
              <w:t xml:space="preserve">a) </w:t>
            </w:r>
            <w:r w:rsidR="000A74F9" w:rsidRPr="004450BA">
              <w:rPr>
                <w:rFonts w:ascii="Times New Roman" w:hAnsi="Times New Roman"/>
                <w:position w:val="-10"/>
                <w:sz w:val="24"/>
                <w:szCs w:val="24"/>
              </w:rPr>
              <w:object w:dxaOrig="900" w:dyaOrig="360" w14:anchorId="6B28D483">
                <v:shape id="_x0000_i1031" type="#_x0000_t75" style="width:45pt;height:18pt" o:ole="">
                  <v:imagedata r:id="rId17" o:title=""/>
                </v:shape>
                <o:OLEObject Type="Embed" ProgID="Equation.DSMT4" ShapeID="_x0000_i1031" DrawAspect="Content" ObjectID="_1326438546" r:id="rId18"/>
              </w:object>
            </w:r>
          </w:p>
          <w:p w14:paraId="0E7E87A1" w14:textId="77777777" w:rsidR="00CF4EEF" w:rsidRPr="004450BA" w:rsidRDefault="00CF4EEF" w:rsidP="00AA21C7">
            <w:pPr>
              <w:pStyle w:val="Title"/>
              <w:jc w:val="left"/>
              <w:rPr>
                <w:rFonts w:ascii="Times New Roman" w:hAnsi="Times New Roman"/>
                <w:sz w:val="24"/>
                <w:szCs w:val="24"/>
              </w:rPr>
            </w:pPr>
          </w:p>
          <w:p w14:paraId="68BBD612" w14:textId="77777777" w:rsidR="00CF4EEF" w:rsidRPr="004450BA" w:rsidRDefault="00CF4EEF" w:rsidP="00AA21C7">
            <w:pPr>
              <w:pStyle w:val="Title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  <w:p w14:paraId="091056AC" w14:textId="77777777" w:rsidR="00CF4EEF" w:rsidRDefault="00CF4EEF" w:rsidP="00AA21C7">
            <w:pPr>
              <w:pStyle w:val="Title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  <w:p w14:paraId="52D9A7B3" w14:textId="77777777" w:rsidR="00CF4EEF" w:rsidRPr="004450BA" w:rsidRDefault="00CF4EEF" w:rsidP="00AA21C7">
            <w:pPr>
              <w:pStyle w:val="Title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  <w:p w14:paraId="0303661B" w14:textId="77777777" w:rsidR="00CF4EEF" w:rsidRPr="004450BA" w:rsidRDefault="00CF4EEF" w:rsidP="00AA21C7">
            <w:pPr>
              <w:pStyle w:val="Title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  <w:p w14:paraId="3470D8C0" w14:textId="77777777" w:rsidR="00CF4EEF" w:rsidRPr="004450BA" w:rsidRDefault="00CF4EEF" w:rsidP="00AA21C7">
            <w:pPr>
              <w:pStyle w:val="Title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4797" w:type="dxa"/>
            <w:shd w:val="clear" w:color="auto" w:fill="auto"/>
          </w:tcPr>
          <w:p w14:paraId="68380768" w14:textId="77777777" w:rsidR="00CF4EEF" w:rsidRPr="004450BA" w:rsidRDefault="00CF4EEF" w:rsidP="00AA21C7">
            <w:pPr>
              <w:pStyle w:val="Title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4450BA">
              <w:rPr>
                <w:rFonts w:ascii="Times New Roman" w:hAnsi="Times New Roman"/>
                <w:b w:val="0"/>
                <w:sz w:val="24"/>
                <w:szCs w:val="24"/>
              </w:rPr>
              <w:t xml:space="preserve">b) </w:t>
            </w:r>
            <w:r w:rsidR="000A74F9" w:rsidRPr="004450BA">
              <w:rPr>
                <w:rFonts w:ascii="Times New Roman" w:hAnsi="Times New Roman"/>
                <w:position w:val="-10"/>
                <w:sz w:val="24"/>
                <w:szCs w:val="24"/>
              </w:rPr>
              <w:object w:dxaOrig="1980" w:dyaOrig="360" w14:anchorId="186D9C94">
                <v:shape id="_x0000_i1032" type="#_x0000_t75" style="width:99pt;height:18pt" o:ole="">
                  <v:imagedata r:id="rId19" o:title=""/>
                </v:shape>
                <o:OLEObject Type="Embed" ProgID="Equation.DSMT4" ShapeID="_x0000_i1032" DrawAspect="Content" ObjectID="_1326438547" r:id="rId20"/>
              </w:object>
            </w:r>
          </w:p>
        </w:tc>
      </w:tr>
    </w:tbl>
    <w:p w14:paraId="5E3DBFBC" w14:textId="08461F12" w:rsidR="0087046C" w:rsidRDefault="0087046C" w:rsidP="0087046C">
      <w:pPr>
        <w:pStyle w:val="Title"/>
        <w:jc w:val="left"/>
        <w:rPr>
          <w:rFonts w:ascii="Times New Roman" w:eastAsia="ＭＳ 明朝" w:hAnsi="Times New Roman"/>
          <w:b w:val="0"/>
          <w:sz w:val="24"/>
          <w:szCs w:val="24"/>
        </w:rPr>
      </w:pPr>
      <w:r>
        <w:rPr>
          <w:rFonts w:ascii="Times New Roman" w:eastAsia="ＭＳ 明朝" w:hAnsi="Times New Roman"/>
          <w:b w:val="0"/>
          <w:sz w:val="24"/>
          <w:szCs w:val="24"/>
        </w:rPr>
        <w:t xml:space="preserve">10.  </w:t>
      </w:r>
      <w:r w:rsidRPr="00562CE4">
        <w:rPr>
          <w:rFonts w:ascii="Times New Roman" w:eastAsia="ＭＳ 明朝" w:hAnsi="Times New Roman"/>
          <w:b w:val="0"/>
          <w:sz w:val="24"/>
          <w:szCs w:val="24"/>
        </w:rPr>
        <w:t xml:space="preserve">a) </w:t>
      </w:r>
      <w:r>
        <w:rPr>
          <w:rFonts w:ascii="Times New Roman" w:eastAsia="ＭＳ 明朝" w:hAnsi="Times New Roman"/>
          <w:b w:val="0"/>
          <w:sz w:val="24"/>
          <w:szCs w:val="24"/>
        </w:rPr>
        <w:t xml:space="preserve"> </w:t>
      </w:r>
      <w:r w:rsidRPr="00562CE4">
        <w:rPr>
          <w:rFonts w:ascii="Times New Roman" w:eastAsia="ＭＳ 明朝" w:hAnsi="Times New Roman"/>
          <w:b w:val="0"/>
          <w:sz w:val="24"/>
          <w:szCs w:val="24"/>
        </w:rPr>
        <w:t xml:space="preserve">Find </w:t>
      </w:r>
      <w:r>
        <w:rPr>
          <w:rFonts w:ascii="Times New Roman" w:eastAsia="ＭＳ 明朝" w:hAnsi="Times New Roman"/>
          <w:b w:val="0"/>
          <w:sz w:val="24"/>
          <w:szCs w:val="24"/>
        </w:rPr>
        <w:t xml:space="preserve">all of </w:t>
      </w:r>
      <w:r w:rsidRPr="00562CE4">
        <w:rPr>
          <w:rFonts w:ascii="Times New Roman" w:eastAsia="ＭＳ 明朝" w:hAnsi="Times New Roman"/>
          <w:b w:val="0"/>
          <w:sz w:val="24"/>
          <w:szCs w:val="24"/>
        </w:rPr>
        <w:t xml:space="preserve">the zeros (roots) of each polynomial equation or function, </w:t>
      </w:r>
    </w:p>
    <w:p w14:paraId="2A981C20" w14:textId="52638A6A" w:rsidR="0087046C" w:rsidRPr="0087046C" w:rsidRDefault="0087046C" w:rsidP="0087046C">
      <w:pPr>
        <w:pStyle w:val="Title"/>
        <w:jc w:val="left"/>
        <w:rPr>
          <w:rFonts w:ascii="Times New Roman" w:eastAsia="ＭＳ 明朝" w:hAnsi="Times New Roman"/>
          <w:b w:val="0"/>
          <w:sz w:val="24"/>
          <w:szCs w:val="24"/>
        </w:rPr>
      </w:pPr>
      <w:r>
        <w:rPr>
          <w:rFonts w:ascii="Times New Roman" w:eastAsia="ＭＳ 明朝" w:hAnsi="Times New Roman"/>
          <w:b w:val="0"/>
          <w:sz w:val="24"/>
          <w:szCs w:val="24"/>
        </w:rPr>
        <w:t xml:space="preserve">       b)  Indicate the </w:t>
      </w:r>
      <w:r w:rsidRPr="00562CE4">
        <w:rPr>
          <w:rFonts w:ascii="Times New Roman" w:eastAsia="ＭＳ 明朝" w:hAnsi="Times New Roman"/>
          <w:sz w:val="24"/>
          <w:szCs w:val="24"/>
        </w:rPr>
        <w:t>multiplicit</w:t>
      </w:r>
      <w:r>
        <w:rPr>
          <w:rFonts w:ascii="Times New Roman" w:eastAsia="ＭＳ 明朝" w:hAnsi="Times New Roman"/>
          <w:sz w:val="24"/>
          <w:szCs w:val="24"/>
        </w:rPr>
        <w:t xml:space="preserve">y </w:t>
      </w:r>
      <w:r w:rsidRPr="0087046C">
        <w:rPr>
          <w:rFonts w:ascii="Times New Roman" w:eastAsia="ＭＳ 明朝" w:hAnsi="Times New Roman"/>
          <w:b w:val="0"/>
          <w:sz w:val="24"/>
          <w:szCs w:val="24"/>
        </w:rPr>
        <w:t>of each root</w:t>
      </w:r>
    </w:p>
    <w:p w14:paraId="1F722479" w14:textId="3D700B9B" w:rsidR="0087046C" w:rsidRDefault="0087046C" w:rsidP="0087046C">
      <w:pPr>
        <w:pStyle w:val="Title"/>
        <w:jc w:val="left"/>
        <w:rPr>
          <w:rFonts w:ascii="Times New Roman" w:eastAsia="ＭＳ 明朝" w:hAnsi="Times New Roman"/>
          <w:b w:val="0"/>
          <w:sz w:val="24"/>
          <w:szCs w:val="24"/>
        </w:rPr>
      </w:pPr>
      <w:r>
        <w:rPr>
          <w:rFonts w:ascii="Times New Roman" w:eastAsia="ＭＳ 明朝" w:hAnsi="Times New Roman"/>
          <w:b w:val="0"/>
          <w:sz w:val="24"/>
          <w:szCs w:val="24"/>
        </w:rPr>
        <w:t xml:space="preserve">       c</w:t>
      </w:r>
      <w:r w:rsidRPr="00562CE4">
        <w:rPr>
          <w:rFonts w:ascii="Times New Roman" w:eastAsia="ＭＳ 明朝" w:hAnsi="Times New Roman"/>
          <w:b w:val="0"/>
          <w:sz w:val="24"/>
          <w:szCs w:val="24"/>
        </w:rPr>
        <w:t xml:space="preserve">) Tell whether </w:t>
      </w:r>
      <w:r>
        <w:rPr>
          <w:rFonts w:ascii="Times New Roman" w:eastAsia="ＭＳ 明朝" w:hAnsi="Times New Roman"/>
          <w:b w:val="0"/>
          <w:sz w:val="24"/>
          <w:szCs w:val="24"/>
        </w:rPr>
        <w:t>each zero</w:t>
      </w:r>
      <w:r w:rsidRPr="00562CE4">
        <w:rPr>
          <w:rFonts w:ascii="Times New Roman" w:eastAsia="ＭＳ 明朝" w:hAnsi="Times New Roman"/>
          <w:b w:val="0"/>
          <w:sz w:val="24"/>
          <w:szCs w:val="24"/>
        </w:rPr>
        <w:t xml:space="preserve"> </w:t>
      </w:r>
      <w:r>
        <w:rPr>
          <w:rFonts w:ascii="Times New Roman" w:eastAsia="ＭＳ 明朝" w:hAnsi="Times New Roman"/>
          <w:b w:val="0"/>
          <w:sz w:val="24"/>
          <w:szCs w:val="24"/>
        </w:rPr>
        <w:t>is</w:t>
      </w:r>
      <w:r w:rsidRPr="00562CE4">
        <w:rPr>
          <w:rFonts w:ascii="Times New Roman" w:eastAsia="ＭＳ 明朝" w:hAnsi="Times New Roman"/>
          <w:b w:val="0"/>
          <w:sz w:val="24"/>
          <w:szCs w:val="24"/>
        </w:rPr>
        <w:t xml:space="preserve"> real (rational or irrational) or complex.</w:t>
      </w:r>
    </w:p>
    <w:p w14:paraId="0E7A1207" w14:textId="77777777" w:rsidR="0087046C" w:rsidRDefault="0087046C" w:rsidP="0087046C">
      <w:pPr>
        <w:pStyle w:val="Title"/>
        <w:jc w:val="left"/>
        <w:rPr>
          <w:rFonts w:ascii="Times New Roman" w:eastAsia="ＭＳ 明朝" w:hAnsi="Times New Roman"/>
          <w:b w:val="0"/>
          <w:sz w:val="24"/>
          <w:szCs w:val="24"/>
        </w:rPr>
      </w:pPr>
    </w:p>
    <w:tbl>
      <w:tblPr>
        <w:tblStyle w:val="TableGrid"/>
        <w:tblW w:w="0" w:type="auto"/>
        <w:tblInd w:w="558" w:type="dxa"/>
        <w:tblLook w:val="04A0" w:firstRow="1" w:lastRow="0" w:firstColumn="1" w:lastColumn="0" w:noHBand="0" w:noVBand="1"/>
      </w:tblPr>
      <w:tblGrid>
        <w:gridCol w:w="4230"/>
        <w:gridCol w:w="1530"/>
        <w:gridCol w:w="1620"/>
        <w:gridCol w:w="2358"/>
      </w:tblGrid>
      <w:tr w:rsidR="0087046C" w14:paraId="002C1809" w14:textId="77777777" w:rsidTr="00D952F4">
        <w:tc>
          <w:tcPr>
            <w:tcW w:w="4230" w:type="dxa"/>
          </w:tcPr>
          <w:p w14:paraId="14CCC519" w14:textId="0BB07012" w:rsidR="0087046C" w:rsidRDefault="0087046C" w:rsidP="0087046C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  <w:r>
              <w:rPr>
                <w:rFonts w:ascii="Times New Roman" w:eastAsia="ＭＳ 明朝" w:hAnsi="Times New Roman"/>
                <w:b w:val="0"/>
                <w:sz w:val="24"/>
                <w:szCs w:val="24"/>
              </w:rPr>
              <w:t>Polynomial equation</w:t>
            </w:r>
          </w:p>
        </w:tc>
        <w:tc>
          <w:tcPr>
            <w:tcW w:w="1530" w:type="dxa"/>
          </w:tcPr>
          <w:p w14:paraId="0EB20489" w14:textId="63C2A70B" w:rsidR="0087046C" w:rsidRDefault="0087046C" w:rsidP="0087046C">
            <w:pPr>
              <w:pStyle w:val="Title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  <w:r>
              <w:rPr>
                <w:rFonts w:ascii="Times New Roman" w:eastAsia="ＭＳ 明朝" w:hAnsi="Times New Roman"/>
                <w:b w:val="0"/>
                <w:sz w:val="24"/>
                <w:szCs w:val="24"/>
              </w:rPr>
              <w:t>Zeros (roots)</w:t>
            </w:r>
          </w:p>
        </w:tc>
        <w:tc>
          <w:tcPr>
            <w:tcW w:w="1620" w:type="dxa"/>
          </w:tcPr>
          <w:p w14:paraId="5E64B4F0" w14:textId="4B72619B" w:rsidR="0087046C" w:rsidRDefault="0087046C" w:rsidP="0087046C">
            <w:pPr>
              <w:pStyle w:val="Title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  <w:r>
              <w:rPr>
                <w:rFonts w:ascii="Times New Roman" w:eastAsia="ＭＳ 明朝" w:hAnsi="Times New Roman"/>
                <w:b w:val="0"/>
                <w:sz w:val="24"/>
                <w:szCs w:val="24"/>
              </w:rPr>
              <w:t>Multiplicity</w:t>
            </w:r>
          </w:p>
        </w:tc>
        <w:tc>
          <w:tcPr>
            <w:tcW w:w="2358" w:type="dxa"/>
          </w:tcPr>
          <w:p w14:paraId="587E4BBB" w14:textId="7E17484D" w:rsidR="0087046C" w:rsidRDefault="0087046C" w:rsidP="0087046C">
            <w:pPr>
              <w:pStyle w:val="Title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  <w:r>
              <w:rPr>
                <w:rFonts w:ascii="Times New Roman" w:eastAsia="ＭＳ 明朝" w:hAnsi="Times New Roman"/>
                <w:b w:val="0"/>
                <w:sz w:val="24"/>
                <w:szCs w:val="24"/>
              </w:rPr>
              <w:t>Type of number</w:t>
            </w:r>
          </w:p>
        </w:tc>
      </w:tr>
      <w:tr w:rsidR="0087046C" w14:paraId="56E1881E" w14:textId="77777777" w:rsidTr="00D952F4">
        <w:tc>
          <w:tcPr>
            <w:tcW w:w="4230" w:type="dxa"/>
          </w:tcPr>
          <w:p w14:paraId="39A3EFFC" w14:textId="77777777" w:rsidR="0087046C" w:rsidRDefault="0087046C" w:rsidP="0087046C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  <w:p w14:paraId="59A48A93" w14:textId="05911125" w:rsidR="0087046C" w:rsidRDefault="0087046C" w:rsidP="0087046C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  <w:r>
              <w:rPr>
                <w:rFonts w:ascii="Times New Roman" w:eastAsia="ＭＳ 明朝" w:hAnsi="Times New Roman"/>
                <w:b w:val="0"/>
                <w:sz w:val="24"/>
                <w:szCs w:val="24"/>
              </w:rPr>
              <w:t xml:space="preserve">a.  </w:t>
            </w:r>
            <w:r w:rsidRPr="0087046C">
              <w:rPr>
                <w:rFonts w:ascii="Times New Roman" w:eastAsia="ＭＳ 明朝" w:hAnsi="Times New Roman"/>
                <w:b w:val="0"/>
                <w:position w:val="-10"/>
                <w:sz w:val="24"/>
                <w:szCs w:val="24"/>
              </w:rPr>
              <w:object w:dxaOrig="2280" w:dyaOrig="360" w14:anchorId="67C1817A">
                <v:shape id="_x0000_i1033" type="#_x0000_t75" style="width:114pt;height:18pt" o:ole="">
                  <v:imagedata r:id="rId21" o:title=""/>
                </v:shape>
                <o:OLEObject Type="Embed" ProgID="Equation.DSMT4" ShapeID="_x0000_i1033" DrawAspect="Content" ObjectID="_1326438548" r:id="rId22"/>
              </w:object>
            </w:r>
            <w:r>
              <w:rPr>
                <w:rFonts w:ascii="Times New Roman" w:eastAsia="ＭＳ 明朝" w:hAnsi="Times New Roman"/>
                <w:b w:val="0"/>
                <w:sz w:val="24"/>
                <w:szCs w:val="24"/>
              </w:rPr>
              <w:t xml:space="preserve"> </w:t>
            </w:r>
          </w:p>
          <w:p w14:paraId="1864FC80" w14:textId="77777777" w:rsidR="0087046C" w:rsidRDefault="0087046C" w:rsidP="0087046C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  <w:p w14:paraId="5D505099" w14:textId="77777777" w:rsidR="0087046C" w:rsidRDefault="0087046C" w:rsidP="0087046C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  <w:p w14:paraId="5424F95C" w14:textId="329D7371" w:rsidR="0087046C" w:rsidRDefault="0087046C" w:rsidP="0087046C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</w:tc>
        <w:tc>
          <w:tcPr>
            <w:tcW w:w="1530" w:type="dxa"/>
          </w:tcPr>
          <w:p w14:paraId="297F2E24" w14:textId="77777777" w:rsidR="0087046C" w:rsidRDefault="0087046C" w:rsidP="0087046C">
            <w:pPr>
              <w:pStyle w:val="Title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</w:tc>
        <w:tc>
          <w:tcPr>
            <w:tcW w:w="1620" w:type="dxa"/>
          </w:tcPr>
          <w:p w14:paraId="0F19EE40" w14:textId="77777777" w:rsidR="0087046C" w:rsidRDefault="0087046C" w:rsidP="0087046C">
            <w:pPr>
              <w:pStyle w:val="Title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</w:tc>
        <w:tc>
          <w:tcPr>
            <w:tcW w:w="2358" w:type="dxa"/>
          </w:tcPr>
          <w:p w14:paraId="70D5D88D" w14:textId="77777777" w:rsidR="0087046C" w:rsidRDefault="0087046C" w:rsidP="0087046C">
            <w:pPr>
              <w:pStyle w:val="Title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</w:tc>
      </w:tr>
      <w:tr w:rsidR="0087046C" w14:paraId="23CA8506" w14:textId="77777777" w:rsidTr="00D952F4">
        <w:tc>
          <w:tcPr>
            <w:tcW w:w="4230" w:type="dxa"/>
          </w:tcPr>
          <w:p w14:paraId="613A6EE3" w14:textId="77777777" w:rsidR="0087046C" w:rsidRDefault="0087046C" w:rsidP="0087046C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  <w:p w14:paraId="75377ED5" w14:textId="36B70382" w:rsidR="0087046C" w:rsidRDefault="0087046C" w:rsidP="0087046C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  <w:r>
              <w:rPr>
                <w:rFonts w:ascii="Times New Roman" w:eastAsia="ＭＳ 明朝" w:hAnsi="Times New Roman"/>
                <w:b w:val="0"/>
                <w:sz w:val="24"/>
                <w:szCs w:val="24"/>
              </w:rPr>
              <w:t xml:space="preserve">b.  </w:t>
            </w:r>
            <w:r w:rsidRPr="0087046C">
              <w:rPr>
                <w:rFonts w:ascii="Times New Roman" w:eastAsia="ＭＳ 明朝" w:hAnsi="Times New Roman"/>
                <w:b w:val="0"/>
                <w:position w:val="-10"/>
                <w:sz w:val="24"/>
                <w:szCs w:val="24"/>
              </w:rPr>
              <w:object w:dxaOrig="2240" w:dyaOrig="360" w14:anchorId="0AC806BC">
                <v:shape id="_x0000_i1034" type="#_x0000_t75" style="width:112pt;height:18pt" o:ole="">
                  <v:imagedata r:id="rId23" o:title=""/>
                </v:shape>
                <o:OLEObject Type="Embed" ProgID="Equation.DSMT4" ShapeID="_x0000_i1034" DrawAspect="Content" ObjectID="_1326438549" r:id="rId24"/>
              </w:object>
            </w:r>
            <w:r>
              <w:rPr>
                <w:rFonts w:ascii="Times New Roman" w:eastAsia="ＭＳ 明朝" w:hAnsi="Times New Roman"/>
                <w:b w:val="0"/>
                <w:sz w:val="24"/>
                <w:szCs w:val="24"/>
              </w:rPr>
              <w:t xml:space="preserve"> </w:t>
            </w:r>
          </w:p>
          <w:p w14:paraId="6D09A464" w14:textId="77777777" w:rsidR="0087046C" w:rsidRDefault="0087046C" w:rsidP="0087046C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  <w:p w14:paraId="08FC9798" w14:textId="77777777" w:rsidR="0087046C" w:rsidRDefault="0087046C" w:rsidP="0087046C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  <w:p w14:paraId="19B2AB88" w14:textId="5D627810" w:rsidR="0087046C" w:rsidRDefault="0087046C" w:rsidP="0087046C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</w:tc>
        <w:tc>
          <w:tcPr>
            <w:tcW w:w="1530" w:type="dxa"/>
          </w:tcPr>
          <w:p w14:paraId="766B3048" w14:textId="77777777" w:rsidR="0087046C" w:rsidRDefault="0087046C" w:rsidP="0087046C">
            <w:pPr>
              <w:pStyle w:val="Title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</w:tc>
        <w:tc>
          <w:tcPr>
            <w:tcW w:w="1620" w:type="dxa"/>
          </w:tcPr>
          <w:p w14:paraId="09283CFC" w14:textId="77777777" w:rsidR="0087046C" w:rsidRDefault="0087046C" w:rsidP="0087046C">
            <w:pPr>
              <w:pStyle w:val="Title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</w:tc>
        <w:tc>
          <w:tcPr>
            <w:tcW w:w="2358" w:type="dxa"/>
          </w:tcPr>
          <w:p w14:paraId="67B848B7" w14:textId="77777777" w:rsidR="0087046C" w:rsidRDefault="0087046C" w:rsidP="0087046C">
            <w:pPr>
              <w:pStyle w:val="Title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</w:tc>
      </w:tr>
      <w:tr w:rsidR="0087046C" w14:paraId="07A6C6A4" w14:textId="77777777" w:rsidTr="00D952F4">
        <w:tc>
          <w:tcPr>
            <w:tcW w:w="4230" w:type="dxa"/>
          </w:tcPr>
          <w:p w14:paraId="19BCDA3A" w14:textId="77777777" w:rsidR="0087046C" w:rsidRDefault="0087046C" w:rsidP="0087046C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  <w:p w14:paraId="25F489A4" w14:textId="50A76B6C" w:rsidR="0087046C" w:rsidRDefault="0087046C" w:rsidP="0087046C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  <w:r>
              <w:rPr>
                <w:rFonts w:ascii="Times New Roman" w:eastAsia="ＭＳ 明朝" w:hAnsi="Times New Roman"/>
                <w:b w:val="0"/>
                <w:sz w:val="24"/>
                <w:szCs w:val="24"/>
              </w:rPr>
              <w:t xml:space="preserve">c.  </w:t>
            </w:r>
            <w:r w:rsidRPr="0087046C">
              <w:rPr>
                <w:rFonts w:ascii="Times New Roman" w:eastAsia="ＭＳ 明朝" w:hAnsi="Times New Roman"/>
                <w:b w:val="0"/>
                <w:position w:val="-10"/>
                <w:sz w:val="24"/>
                <w:szCs w:val="24"/>
              </w:rPr>
              <w:object w:dxaOrig="1960" w:dyaOrig="360" w14:anchorId="56CB4F20">
                <v:shape id="_x0000_i1035" type="#_x0000_t75" style="width:98pt;height:18pt" o:ole="">
                  <v:imagedata r:id="rId25" o:title=""/>
                </v:shape>
                <o:OLEObject Type="Embed" ProgID="Equation.DSMT4" ShapeID="_x0000_i1035" DrawAspect="Content" ObjectID="_1326438550" r:id="rId26"/>
              </w:object>
            </w:r>
          </w:p>
          <w:p w14:paraId="31510F0D" w14:textId="77777777" w:rsidR="0087046C" w:rsidRDefault="0087046C" w:rsidP="0087046C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  <w:p w14:paraId="0DECE918" w14:textId="77777777" w:rsidR="0087046C" w:rsidRDefault="0087046C" w:rsidP="0087046C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  <w:p w14:paraId="278D7F92" w14:textId="25A4D8A1" w:rsidR="0087046C" w:rsidRDefault="0087046C" w:rsidP="0087046C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</w:tc>
        <w:tc>
          <w:tcPr>
            <w:tcW w:w="1530" w:type="dxa"/>
          </w:tcPr>
          <w:p w14:paraId="7A63DD0D" w14:textId="77777777" w:rsidR="0087046C" w:rsidRDefault="0087046C" w:rsidP="0087046C">
            <w:pPr>
              <w:pStyle w:val="Title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</w:tc>
        <w:tc>
          <w:tcPr>
            <w:tcW w:w="1620" w:type="dxa"/>
          </w:tcPr>
          <w:p w14:paraId="642433D5" w14:textId="77777777" w:rsidR="0087046C" w:rsidRDefault="0087046C" w:rsidP="0087046C">
            <w:pPr>
              <w:pStyle w:val="Title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</w:tc>
        <w:tc>
          <w:tcPr>
            <w:tcW w:w="2358" w:type="dxa"/>
          </w:tcPr>
          <w:p w14:paraId="5BE552CF" w14:textId="77777777" w:rsidR="0087046C" w:rsidRDefault="0087046C" w:rsidP="0087046C">
            <w:pPr>
              <w:pStyle w:val="Title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</w:tc>
      </w:tr>
      <w:tr w:rsidR="0087046C" w14:paraId="77EF4E58" w14:textId="77777777" w:rsidTr="00D952F4">
        <w:tc>
          <w:tcPr>
            <w:tcW w:w="4230" w:type="dxa"/>
          </w:tcPr>
          <w:p w14:paraId="7D0C9BCA" w14:textId="77777777" w:rsidR="0087046C" w:rsidRDefault="0087046C" w:rsidP="0087046C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  <w:p w14:paraId="0DBB4197" w14:textId="14F50DB7" w:rsidR="0087046C" w:rsidRDefault="0087046C" w:rsidP="0087046C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  <w:r>
              <w:rPr>
                <w:rFonts w:ascii="Times New Roman" w:eastAsia="ＭＳ 明朝" w:hAnsi="Times New Roman"/>
                <w:b w:val="0"/>
                <w:sz w:val="24"/>
                <w:szCs w:val="24"/>
              </w:rPr>
              <w:t xml:space="preserve">d.  </w:t>
            </w:r>
            <w:r w:rsidRPr="00562CE4">
              <w:rPr>
                <w:rFonts w:ascii="Times New Roman" w:hAnsi="Times New Roman"/>
                <w:position w:val="-10"/>
              </w:rPr>
              <w:object w:dxaOrig="2280" w:dyaOrig="380" w14:anchorId="716042F1">
                <v:shape id="_x0000_i1036" type="#_x0000_t75" style="width:114pt;height:19pt" o:ole="">
                  <v:imagedata r:id="rId27" o:title=""/>
                </v:shape>
                <o:OLEObject Type="Embed" ProgID="Equation.DSMT4" ShapeID="_x0000_i1036" DrawAspect="Content" ObjectID="_1326438551" r:id="rId28"/>
              </w:object>
            </w:r>
          </w:p>
          <w:p w14:paraId="63CFE57E" w14:textId="77777777" w:rsidR="0087046C" w:rsidRDefault="0087046C" w:rsidP="0087046C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  <w:p w14:paraId="54B6EF06" w14:textId="77777777" w:rsidR="0087046C" w:rsidRDefault="0087046C" w:rsidP="0087046C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  <w:p w14:paraId="7B5F074E" w14:textId="401751A9" w:rsidR="0087046C" w:rsidRDefault="0087046C" w:rsidP="0087046C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</w:tc>
        <w:tc>
          <w:tcPr>
            <w:tcW w:w="1530" w:type="dxa"/>
          </w:tcPr>
          <w:p w14:paraId="07A8273D" w14:textId="77777777" w:rsidR="0087046C" w:rsidRDefault="0087046C" w:rsidP="0087046C">
            <w:pPr>
              <w:pStyle w:val="Title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</w:tc>
        <w:tc>
          <w:tcPr>
            <w:tcW w:w="1620" w:type="dxa"/>
          </w:tcPr>
          <w:p w14:paraId="58F5F1DA" w14:textId="77777777" w:rsidR="0087046C" w:rsidRDefault="0087046C" w:rsidP="0087046C">
            <w:pPr>
              <w:pStyle w:val="Title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</w:tc>
        <w:tc>
          <w:tcPr>
            <w:tcW w:w="2358" w:type="dxa"/>
          </w:tcPr>
          <w:p w14:paraId="6E4C15DA" w14:textId="77777777" w:rsidR="0087046C" w:rsidRDefault="0087046C" w:rsidP="0087046C">
            <w:pPr>
              <w:pStyle w:val="Title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</w:tc>
      </w:tr>
    </w:tbl>
    <w:p w14:paraId="259CDF3C" w14:textId="13C248DE" w:rsidR="0087046C" w:rsidRDefault="0087046C" w:rsidP="0087046C">
      <w:pPr>
        <w:pStyle w:val="Title"/>
        <w:jc w:val="left"/>
        <w:rPr>
          <w:rFonts w:ascii="Times New Roman" w:eastAsia="ＭＳ 明朝" w:hAnsi="Times New Roman"/>
          <w:b w:val="0"/>
          <w:sz w:val="24"/>
          <w:szCs w:val="24"/>
        </w:rPr>
      </w:pPr>
    </w:p>
    <w:p w14:paraId="227044CD" w14:textId="3855A581" w:rsidR="005307EC" w:rsidRDefault="005307EC" w:rsidP="005307EC">
      <w:r>
        <w:t>11.  Decide whether or not each of the following is a trinomial square.  If it is, factor it.</w:t>
      </w:r>
    </w:p>
    <w:tbl>
      <w:tblPr>
        <w:tblStyle w:val="TableGrid"/>
        <w:tblW w:w="0" w:type="auto"/>
        <w:tblInd w:w="558" w:type="dxa"/>
        <w:tblLook w:val="04A0" w:firstRow="1" w:lastRow="0" w:firstColumn="1" w:lastColumn="0" w:noHBand="0" w:noVBand="1"/>
      </w:tblPr>
      <w:tblGrid>
        <w:gridCol w:w="4869"/>
        <w:gridCol w:w="4869"/>
      </w:tblGrid>
      <w:tr w:rsidR="005307EC" w14:paraId="40E17784" w14:textId="77777777" w:rsidTr="005307EC">
        <w:tc>
          <w:tcPr>
            <w:tcW w:w="4869" w:type="dxa"/>
          </w:tcPr>
          <w:p w14:paraId="53B1DAC0" w14:textId="77777777" w:rsidR="005307EC" w:rsidRDefault="005307EC" w:rsidP="0087046C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  <w:p w14:paraId="094701D7" w14:textId="77777777" w:rsidR="005307EC" w:rsidRDefault="005307EC" w:rsidP="0087046C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  <w:r>
              <w:rPr>
                <w:rFonts w:ascii="Times New Roman" w:eastAsia="ＭＳ 明朝" w:hAnsi="Times New Roman"/>
                <w:b w:val="0"/>
                <w:sz w:val="24"/>
                <w:szCs w:val="24"/>
              </w:rPr>
              <w:t xml:space="preserve">a.  </w:t>
            </w:r>
            <w:r w:rsidRPr="005307EC">
              <w:rPr>
                <w:rFonts w:ascii="Times New Roman" w:eastAsia="ＭＳ 明朝" w:hAnsi="Times New Roman"/>
                <w:b w:val="0"/>
                <w:position w:val="-4"/>
                <w:sz w:val="24"/>
                <w:szCs w:val="24"/>
              </w:rPr>
              <w:object w:dxaOrig="1320" w:dyaOrig="300" w14:anchorId="51CB7B84">
                <v:shape id="_x0000_i1037" type="#_x0000_t75" style="width:66pt;height:15pt" o:ole="">
                  <v:imagedata r:id="rId29" o:title=""/>
                </v:shape>
                <o:OLEObject Type="Embed" ProgID="Equation.DSMT4" ShapeID="_x0000_i1037" DrawAspect="Content" ObjectID="_1326438552" r:id="rId30"/>
              </w:object>
            </w:r>
          </w:p>
          <w:p w14:paraId="041E406B" w14:textId="77777777" w:rsidR="005307EC" w:rsidRDefault="005307EC" w:rsidP="0087046C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  <w:p w14:paraId="1799FBE6" w14:textId="77777777" w:rsidR="005307EC" w:rsidRDefault="005307EC" w:rsidP="0087046C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  <w:p w14:paraId="02996FEB" w14:textId="77777777" w:rsidR="005307EC" w:rsidRDefault="005307EC" w:rsidP="0087046C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  <w:p w14:paraId="3AD8C4F2" w14:textId="064E6A0C" w:rsidR="00571409" w:rsidRDefault="00571409" w:rsidP="0087046C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</w:tc>
        <w:tc>
          <w:tcPr>
            <w:tcW w:w="4869" w:type="dxa"/>
          </w:tcPr>
          <w:p w14:paraId="375A1DB4" w14:textId="77777777" w:rsidR="005307EC" w:rsidRDefault="005307EC" w:rsidP="0087046C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  <w:p w14:paraId="29085CEB" w14:textId="002BEA94" w:rsidR="005307EC" w:rsidRDefault="005307EC" w:rsidP="0087046C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  <w:r>
              <w:rPr>
                <w:rFonts w:ascii="Times New Roman" w:eastAsia="ＭＳ 明朝" w:hAnsi="Times New Roman"/>
                <w:b w:val="0"/>
                <w:sz w:val="24"/>
                <w:szCs w:val="24"/>
              </w:rPr>
              <w:t xml:space="preserve">b.  </w:t>
            </w:r>
            <w:r w:rsidRPr="005307EC">
              <w:rPr>
                <w:rFonts w:ascii="Times New Roman" w:eastAsia="ＭＳ 明朝" w:hAnsi="Times New Roman"/>
                <w:b w:val="0"/>
                <w:position w:val="-4"/>
                <w:sz w:val="24"/>
                <w:szCs w:val="24"/>
              </w:rPr>
              <w:object w:dxaOrig="1340" w:dyaOrig="300" w14:anchorId="17324FCB">
                <v:shape id="_x0000_i1038" type="#_x0000_t75" style="width:67pt;height:15pt" o:ole="">
                  <v:imagedata r:id="rId31" o:title=""/>
                </v:shape>
                <o:OLEObject Type="Embed" ProgID="Equation.DSMT4" ShapeID="_x0000_i1038" DrawAspect="Content" ObjectID="_1326438553" r:id="rId32"/>
              </w:object>
            </w:r>
          </w:p>
        </w:tc>
      </w:tr>
      <w:tr w:rsidR="005307EC" w14:paraId="05410E40" w14:textId="77777777" w:rsidTr="005307EC">
        <w:tc>
          <w:tcPr>
            <w:tcW w:w="4869" w:type="dxa"/>
          </w:tcPr>
          <w:p w14:paraId="2FD2DC59" w14:textId="3421BF00" w:rsidR="005307EC" w:rsidRDefault="005307EC" w:rsidP="0087046C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  <w:p w14:paraId="475C1F18" w14:textId="3A6CFC9B" w:rsidR="005307EC" w:rsidRDefault="005307EC" w:rsidP="0087046C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  <w:r>
              <w:rPr>
                <w:rFonts w:ascii="Times New Roman" w:eastAsia="ＭＳ 明朝" w:hAnsi="Times New Roman"/>
                <w:b w:val="0"/>
                <w:sz w:val="24"/>
                <w:szCs w:val="24"/>
              </w:rPr>
              <w:t xml:space="preserve">c.  </w:t>
            </w:r>
            <w:r w:rsidRPr="005307EC">
              <w:rPr>
                <w:rFonts w:ascii="Times New Roman" w:eastAsia="ＭＳ 明朝" w:hAnsi="Times New Roman"/>
                <w:b w:val="0"/>
                <w:position w:val="-4"/>
                <w:sz w:val="24"/>
                <w:szCs w:val="24"/>
              </w:rPr>
              <w:object w:dxaOrig="1600" w:dyaOrig="300" w14:anchorId="647011EF">
                <v:shape id="_x0000_i1039" type="#_x0000_t75" style="width:80pt;height:15pt" o:ole="">
                  <v:imagedata r:id="rId33" o:title=""/>
                </v:shape>
                <o:OLEObject Type="Embed" ProgID="Equation.DSMT4" ShapeID="_x0000_i1039" DrawAspect="Content" ObjectID="_1326438554" r:id="rId34"/>
              </w:object>
            </w:r>
            <w:r>
              <w:rPr>
                <w:rFonts w:ascii="Times New Roman" w:eastAsia="ＭＳ 明朝" w:hAnsi="Times New Roman"/>
                <w:b w:val="0"/>
                <w:sz w:val="24"/>
                <w:szCs w:val="24"/>
              </w:rPr>
              <w:t xml:space="preserve"> </w:t>
            </w:r>
          </w:p>
          <w:p w14:paraId="0DA93054" w14:textId="77777777" w:rsidR="005307EC" w:rsidRDefault="005307EC" w:rsidP="0087046C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  <w:p w14:paraId="1BF49E68" w14:textId="77777777" w:rsidR="005307EC" w:rsidRDefault="005307EC" w:rsidP="0087046C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  <w:p w14:paraId="311B625E" w14:textId="77777777" w:rsidR="00571409" w:rsidRDefault="00571409" w:rsidP="0087046C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  <w:p w14:paraId="24B2DC1F" w14:textId="77777777" w:rsidR="005307EC" w:rsidRDefault="005307EC" w:rsidP="0087046C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</w:tc>
        <w:tc>
          <w:tcPr>
            <w:tcW w:w="4869" w:type="dxa"/>
          </w:tcPr>
          <w:p w14:paraId="2EAFCB60" w14:textId="77777777" w:rsidR="005307EC" w:rsidRDefault="005307EC" w:rsidP="0087046C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  <w:p w14:paraId="7CB34A94" w14:textId="16592E7F" w:rsidR="005307EC" w:rsidRDefault="00571409" w:rsidP="0087046C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  <w:r>
              <w:rPr>
                <w:rFonts w:ascii="Times New Roman" w:eastAsia="ＭＳ 明朝" w:hAnsi="Times New Roman"/>
                <w:b w:val="0"/>
                <w:sz w:val="24"/>
                <w:szCs w:val="24"/>
              </w:rPr>
              <w:t xml:space="preserve">d.  </w:t>
            </w:r>
            <w:r w:rsidRPr="005307EC">
              <w:rPr>
                <w:rFonts w:ascii="Times New Roman" w:eastAsia="ＭＳ 明朝" w:hAnsi="Times New Roman"/>
                <w:b w:val="0"/>
                <w:position w:val="-4"/>
                <w:sz w:val="24"/>
                <w:szCs w:val="24"/>
              </w:rPr>
              <w:object w:dxaOrig="1640" w:dyaOrig="300" w14:anchorId="4EB2F529">
                <v:shape id="_x0000_i1040" type="#_x0000_t75" style="width:82pt;height:15pt" o:ole="">
                  <v:imagedata r:id="rId35" o:title=""/>
                </v:shape>
                <o:OLEObject Type="Embed" ProgID="Equation.DSMT4" ShapeID="_x0000_i1040" DrawAspect="Content" ObjectID="_1326438555" r:id="rId36"/>
              </w:object>
            </w:r>
          </w:p>
        </w:tc>
      </w:tr>
    </w:tbl>
    <w:p w14:paraId="67FE813B" w14:textId="77777777" w:rsidR="00571409" w:rsidRDefault="00571409" w:rsidP="0087046C">
      <w:pPr>
        <w:pStyle w:val="Title"/>
        <w:ind w:left="450" w:hanging="450"/>
        <w:jc w:val="left"/>
        <w:rPr>
          <w:rFonts w:ascii="Times New Roman" w:eastAsia="ＭＳ 明朝" w:hAnsi="Times New Roman"/>
          <w:b w:val="0"/>
          <w:sz w:val="24"/>
          <w:szCs w:val="24"/>
        </w:rPr>
      </w:pPr>
    </w:p>
    <w:p w14:paraId="2E78514F" w14:textId="0C25A05D" w:rsidR="00571409" w:rsidRDefault="00571409" w:rsidP="00571409">
      <w:r>
        <w:t>12.  Decide whether or not each of the following is a difference of squares.  If it is, factor it.</w:t>
      </w:r>
    </w:p>
    <w:tbl>
      <w:tblPr>
        <w:tblStyle w:val="TableGrid"/>
        <w:tblW w:w="0" w:type="auto"/>
        <w:tblInd w:w="558" w:type="dxa"/>
        <w:tblLook w:val="04A0" w:firstRow="1" w:lastRow="0" w:firstColumn="1" w:lastColumn="0" w:noHBand="0" w:noVBand="1"/>
      </w:tblPr>
      <w:tblGrid>
        <w:gridCol w:w="4869"/>
        <w:gridCol w:w="4869"/>
      </w:tblGrid>
      <w:tr w:rsidR="00571409" w14:paraId="0DAC8509" w14:textId="77777777" w:rsidTr="00571409">
        <w:tc>
          <w:tcPr>
            <w:tcW w:w="4869" w:type="dxa"/>
          </w:tcPr>
          <w:p w14:paraId="674F916B" w14:textId="77777777" w:rsidR="00571409" w:rsidRDefault="00571409" w:rsidP="00571409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  <w:p w14:paraId="728A95DA" w14:textId="5A6480FD" w:rsidR="00571409" w:rsidRDefault="00571409" w:rsidP="00571409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  <w:r>
              <w:rPr>
                <w:rFonts w:ascii="Times New Roman" w:eastAsia="ＭＳ 明朝" w:hAnsi="Times New Roman"/>
                <w:b w:val="0"/>
                <w:sz w:val="24"/>
                <w:szCs w:val="24"/>
              </w:rPr>
              <w:t xml:space="preserve">a.  </w:t>
            </w:r>
            <w:r w:rsidRPr="005307EC">
              <w:rPr>
                <w:rFonts w:ascii="Times New Roman" w:eastAsia="ＭＳ 明朝" w:hAnsi="Times New Roman"/>
                <w:b w:val="0"/>
                <w:position w:val="-4"/>
                <w:sz w:val="24"/>
                <w:szCs w:val="24"/>
              </w:rPr>
              <w:object w:dxaOrig="860" w:dyaOrig="300" w14:anchorId="033A9B5F">
                <v:shape id="_x0000_i1041" type="#_x0000_t75" style="width:43pt;height:15pt" o:ole="">
                  <v:imagedata r:id="rId37" o:title=""/>
                </v:shape>
                <o:OLEObject Type="Embed" ProgID="Equation.DSMT4" ShapeID="_x0000_i1041" DrawAspect="Content" ObjectID="_1326438556" r:id="rId38"/>
              </w:object>
            </w:r>
            <w:r>
              <w:rPr>
                <w:rFonts w:ascii="Times New Roman" w:eastAsia="ＭＳ 明朝" w:hAnsi="Times New Roman"/>
                <w:b w:val="0"/>
                <w:sz w:val="24"/>
                <w:szCs w:val="24"/>
              </w:rPr>
              <w:t xml:space="preserve"> </w:t>
            </w:r>
          </w:p>
          <w:p w14:paraId="49A3C02F" w14:textId="77777777" w:rsidR="00571409" w:rsidRDefault="00571409" w:rsidP="00571409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  <w:p w14:paraId="5C9BEAC8" w14:textId="77777777" w:rsidR="00571409" w:rsidRDefault="00571409" w:rsidP="00571409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  <w:p w14:paraId="741A5427" w14:textId="77777777" w:rsidR="00571409" w:rsidRDefault="00571409" w:rsidP="00571409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  <w:p w14:paraId="648AD88A" w14:textId="77777777" w:rsidR="00571409" w:rsidRDefault="00571409" w:rsidP="00571409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</w:tc>
        <w:tc>
          <w:tcPr>
            <w:tcW w:w="4869" w:type="dxa"/>
          </w:tcPr>
          <w:p w14:paraId="3DA216D3" w14:textId="77777777" w:rsidR="00571409" w:rsidRDefault="00571409" w:rsidP="00571409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  <w:p w14:paraId="0E527DB0" w14:textId="31650961" w:rsidR="00571409" w:rsidRDefault="00571409" w:rsidP="00571409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  <w:r>
              <w:rPr>
                <w:rFonts w:ascii="Times New Roman" w:eastAsia="ＭＳ 明朝" w:hAnsi="Times New Roman"/>
                <w:b w:val="0"/>
                <w:sz w:val="24"/>
                <w:szCs w:val="24"/>
              </w:rPr>
              <w:t xml:space="preserve">b.  </w:t>
            </w:r>
            <w:r w:rsidRPr="005307EC">
              <w:rPr>
                <w:rFonts w:ascii="Times New Roman" w:eastAsia="ＭＳ 明朝" w:hAnsi="Times New Roman"/>
                <w:b w:val="0"/>
                <w:position w:val="-4"/>
                <w:sz w:val="24"/>
                <w:szCs w:val="24"/>
              </w:rPr>
              <w:object w:dxaOrig="740" w:dyaOrig="300" w14:anchorId="7A67485A">
                <v:shape id="_x0000_i1042" type="#_x0000_t75" style="width:37pt;height:15pt" o:ole="">
                  <v:imagedata r:id="rId39" o:title=""/>
                </v:shape>
                <o:OLEObject Type="Embed" ProgID="Equation.DSMT4" ShapeID="_x0000_i1042" DrawAspect="Content" ObjectID="_1326438557" r:id="rId40"/>
              </w:object>
            </w:r>
          </w:p>
        </w:tc>
      </w:tr>
    </w:tbl>
    <w:p w14:paraId="32D27F5F" w14:textId="55F3AB05" w:rsidR="0087046C" w:rsidRPr="00C139B1" w:rsidRDefault="005307EC" w:rsidP="0087046C">
      <w:pPr>
        <w:pStyle w:val="Title"/>
        <w:ind w:left="450" w:hanging="450"/>
        <w:jc w:val="left"/>
        <w:rPr>
          <w:rFonts w:ascii="Times New Roman" w:eastAsia="ＭＳ 明朝" w:hAnsi="Times New Roman"/>
          <w:b w:val="0"/>
          <w:i/>
          <w:sz w:val="24"/>
          <w:szCs w:val="24"/>
        </w:rPr>
      </w:pPr>
      <w:r>
        <w:rPr>
          <w:rFonts w:ascii="Times New Roman" w:eastAsia="ＭＳ 明朝" w:hAnsi="Times New Roman"/>
          <w:b w:val="0"/>
          <w:sz w:val="24"/>
          <w:szCs w:val="24"/>
        </w:rPr>
        <w:t>1</w:t>
      </w:r>
      <w:r w:rsidR="00571409">
        <w:rPr>
          <w:rFonts w:ascii="Times New Roman" w:eastAsia="ＭＳ 明朝" w:hAnsi="Times New Roman"/>
          <w:b w:val="0"/>
          <w:sz w:val="24"/>
          <w:szCs w:val="24"/>
        </w:rPr>
        <w:t>3</w:t>
      </w:r>
      <w:r w:rsidR="0087046C">
        <w:rPr>
          <w:rFonts w:ascii="Times New Roman" w:eastAsia="ＭＳ 明朝" w:hAnsi="Times New Roman"/>
          <w:b w:val="0"/>
          <w:sz w:val="24"/>
          <w:szCs w:val="24"/>
        </w:rPr>
        <w:t xml:space="preserve">.  </w:t>
      </w:r>
      <w:r w:rsidR="0087046C" w:rsidRPr="00562CE4">
        <w:rPr>
          <w:rFonts w:ascii="Times New Roman" w:eastAsia="ＭＳ 明朝" w:hAnsi="Times New Roman"/>
          <w:b w:val="0"/>
          <w:sz w:val="24"/>
          <w:szCs w:val="24"/>
        </w:rPr>
        <w:t xml:space="preserve">Factor the following completely using any method we discussed in class. </w:t>
      </w:r>
      <w:r w:rsidR="0087046C" w:rsidRPr="002A7ED8">
        <w:rPr>
          <w:rFonts w:ascii="Times New Roman" w:eastAsia="ＭＳ 明朝" w:hAnsi="Times New Roman"/>
          <w:b w:val="0"/>
          <w:i/>
          <w:sz w:val="24"/>
          <w:szCs w:val="24"/>
        </w:rPr>
        <w:t>{</w:t>
      </w:r>
      <w:r w:rsidR="0087046C" w:rsidRPr="00012FD9">
        <w:rPr>
          <w:rFonts w:ascii="Times New Roman" w:eastAsia="ＭＳ 明朝" w:hAnsi="Times New Roman"/>
          <w:b w:val="0"/>
          <w:i/>
          <w:sz w:val="24"/>
          <w:szCs w:val="24"/>
        </w:rPr>
        <w:t>1. GCF, 2. Special Cases, 3. Guess and Check, 4. Quadratic Formula}</w:t>
      </w:r>
      <w:r w:rsidR="0087046C">
        <w:rPr>
          <w:rFonts w:ascii="Times New Roman" w:eastAsia="ＭＳ 明朝" w:hAnsi="Times New Roman"/>
          <w:b w:val="0"/>
          <w:i/>
          <w:sz w:val="24"/>
          <w:szCs w:val="24"/>
        </w:rPr>
        <w:t xml:space="preserve"> </w:t>
      </w:r>
      <w:r w:rsidR="0087046C">
        <w:rPr>
          <w:rFonts w:ascii="Times New Roman" w:eastAsia="ＭＳ 明朝" w:hAnsi="Times New Roman"/>
          <w:b w:val="0"/>
          <w:sz w:val="24"/>
          <w:szCs w:val="24"/>
        </w:rPr>
        <w:t>[Make sure all equations are set equal to 0 first, if necessary.]</w:t>
      </w:r>
    </w:p>
    <w:p w14:paraId="656B6352" w14:textId="340B5BEE" w:rsidR="0087046C" w:rsidRPr="00571409" w:rsidRDefault="0087046C" w:rsidP="0087046C">
      <w:pPr>
        <w:pStyle w:val="Title"/>
        <w:jc w:val="left"/>
        <w:rPr>
          <w:rFonts w:ascii="Times New Roman" w:eastAsia="ＭＳ 明朝" w:hAnsi="Times New Roman"/>
          <w:b w:val="0"/>
          <w:sz w:val="12"/>
          <w:szCs w:val="12"/>
        </w:rPr>
      </w:pPr>
    </w:p>
    <w:tbl>
      <w:tblPr>
        <w:tblStyle w:val="TableGrid"/>
        <w:tblW w:w="0" w:type="auto"/>
        <w:tblInd w:w="558" w:type="dxa"/>
        <w:tblLook w:val="04A0" w:firstRow="1" w:lastRow="0" w:firstColumn="1" w:lastColumn="0" w:noHBand="0" w:noVBand="1"/>
      </w:tblPr>
      <w:tblGrid>
        <w:gridCol w:w="4869"/>
        <w:gridCol w:w="4869"/>
      </w:tblGrid>
      <w:tr w:rsidR="0087046C" w14:paraId="3986318D" w14:textId="77777777" w:rsidTr="0087046C">
        <w:tc>
          <w:tcPr>
            <w:tcW w:w="4869" w:type="dxa"/>
          </w:tcPr>
          <w:p w14:paraId="249D536F" w14:textId="77777777" w:rsidR="0087046C" w:rsidRDefault="0087046C" w:rsidP="0087046C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  <w:p w14:paraId="0C508655" w14:textId="77777777" w:rsidR="0087046C" w:rsidRDefault="0087046C" w:rsidP="0087046C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  <w:r>
              <w:rPr>
                <w:rFonts w:ascii="Times New Roman" w:eastAsia="ＭＳ 明朝" w:hAnsi="Times New Roman"/>
                <w:b w:val="0"/>
                <w:sz w:val="24"/>
                <w:szCs w:val="24"/>
              </w:rPr>
              <w:t>a.</w:t>
            </w:r>
            <w:r w:rsidR="00C66FCF">
              <w:rPr>
                <w:rFonts w:ascii="Times New Roman" w:eastAsia="ＭＳ 明朝" w:hAnsi="Times New Roman"/>
                <w:b w:val="0"/>
                <w:sz w:val="24"/>
                <w:szCs w:val="24"/>
              </w:rPr>
              <w:t xml:space="preserve">  </w:t>
            </w:r>
            <w:r w:rsidR="00C66FCF" w:rsidRPr="00C66FCF">
              <w:rPr>
                <w:rFonts w:ascii="Times New Roman" w:eastAsia="ＭＳ 明朝" w:hAnsi="Times New Roman"/>
                <w:b w:val="0"/>
                <w:position w:val="-4"/>
                <w:sz w:val="24"/>
                <w:szCs w:val="24"/>
              </w:rPr>
              <w:object w:dxaOrig="860" w:dyaOrig="300" w14:anchorId="1FE142CA">
                <v:shape id="_x0000_i1043" type="#_x0000_t75" style="width:43pt;height:15pt" o:ole="">
                  <v:imagedata r:id="rId41" o:title=""/>
                </v:shape>
                <o:OLEObject Type="Embed" ProgID="Equation.DSMT4" ShapeID="_x0000_i1043" DrawAspect="Content" ObjectID="_1326438558" r:id="rId42"/>
              </w:object>
            </w:r>
            <w:r w:rsidR="00C66FCF">
              <w:rPr>
                <w:rFonts w:ascii="Times New Roman" w:eastAsia="ＭＳ 明朝" w:hAnsi="Times New Roman"/>
                <w:b w:val="0"/>
                <w:sz w:val="24"/>
                <w:szCs w:val="24"/>
              </w:rPr>
              <w:t xml:space="preserve"> </w:t>
            </w:r>
          </w:p>
          <w:p w14:paraId="083E1465" w14:textId="77777777" w:rsidR="00C66FCF" w:rsidRDefault="00C66FCF" w:rsidP="0087046C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  <w:p w14:paraId="50A10BEE" w14:textId="77777777" w:rsidR="00C66FCF" w:rsidRDefault="00C66FCF" w:rsidP="0087046C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  <w:p w14:paraId="54B31E11" w14:textId="77777777" w:rsidR="00C66FCF" w:rsidRDefault="00C66FCF" w:rsidP="0087046C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  <w:p w14:paraId="4FB4EFA8" w14:textId="77777777" w:rsidR="00571409" w:rsidRDefault="00571409" w:rsidP="0087046C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  <w:p w14:paraId="3C82C369" w14:textId="1FCBF063" w:rsidR="00C66FCF" w:rsidRDefault="00C66FCF" w:rsidP="0087046C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</w:tc>
        <w:tc>
          <w:tcPr>
            <w:tcW w:w="4869" w:type="dxa"/>
          </w:tcPr>
          <w:p w14:paraId="269FA3B6" w14:textId="77777777" w:rsidR="0087046C" w:rsidRDefault="0087046C" w:rsidP="0087046C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  <w:p w14:paraId="55583430" w14:textId="6297B2FD" w:rsidR="0087046C" w:rsidRDefault="0087046C" w:rsidP="0087046C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  <w:r>
              <w:rPr>
                <w:rFonts w:ascii="Times New Roman" w:eastAsia="ＭＳ 明朝" w:hAnsi="Times New Roman"/>
                <w:b w:val="0"/>
                <w:sz w:val="24"/>
                <w:szCs w:val="24"/>
              </w:rPr>
              <w:t>b.</w:t>
            </w:r>
            <w:r w:rsidR="00C66FCF">
              <w:rPr>
                <w:rFonts w:ascii="Times New Roman" w:eastAsia="ＭＳ 明朝" w:hAnsi="Times New Roman"/>
                <w:b w:val="0"/>
                <w:sz w:val="24"/>
                <w:szCs w:val="24"/>
              </w:rPr>
              <w:t xml:space="preserve">  </w:t>
            </w:r>
            <w:r w:rsidR="00C66FCF" w:rsidRPr="00C66FCF">
              <w:rPr>
                <w:rFonts w:ascii="Times New Roman" w:eastAsia="ＭＳ 明朝" w:hAnsi="Times New Roman"/>
                <w:b w:val="0"/>
                <w:position w:val="-4"/>
                <w:sz w:val="24"/>
                <w:szCs w:val="24"/>
              </w:rPr>
              <w:object w:dxaOrig="1080" w:dyaOrig="300" w14:anchorId="1AAFBAA3">
                <v:shape id="_x0000_i1044" type="#_x0000_t75" style="width:54pt;height:15pt" o:ole="">
                  <v:imagedata r:id="rId43" o:title=""/>
                </v:shape>
                <o:OLEObject Type="Embed" ProgID="Equation.DSMT4" ShapeID="_x0000_i1044" DrawAspect="Content" ObjectID="_1326438559" r:id="rId44"/>
              </w:object>
            </w:r>
            <w:r w:rsidR="00C66FCF">
              <w:rPr>
                <w:rFonts w:ascii="Times New Roman" w:eastAsia="ＭＳ 明朝" w:hAnsi="Times New Roman"/>
                <w:b w:val="0"/>
                <w:sz w:val="24"/>
                <w:szCs w:val="24"/>
              </w:rPr>
              <w:t xml:space="preserve"> </w:t>
            </w:r>
          </w:p>
          <w:p w14:paraId="7F8F5A3F" w14:textId="77777777" w:rsidR="0087046C" w:rsidRDefault="0087046C" w:rsidP="0087046C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</w:tc>
      </w:tr>
      <w:tr w:rsidR="0087046C" w14:paraId="3DB35A55" w14:textId="77777777" w:rsidTr="0087046C">
        <w:tc>
          <w:tcPr>
            <w:tcW w:w="4869" w:type="dxa"/>
          </w:tcPr>
          <w:p w14:paraId="5A8EC6F8" w14:textId="77777777" w:rsidR="0087046C" w:rsidRDefault="0087046C" w:rsidP="0087046C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  <w:p w14:paraId="4D538DDD" w14:textId="77777777" w:rsidR="0087046C" w:rsidRDefault="0087046C" w:rsidP="0087046C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  <w:r>
              <w:rPr>
                <w:rFonts w:ascii="Times New Roman" w:eastAsia="ＭＳ 明朝" w:hAnsi="Times New Roman"/>
                <w:b w:val="0"/>
                <w:sz w:val="24"/>
                <w:szCs w:val="24"/>
              </w:rPr>
              <w:t>c.</w:t>
            </w:r>
            <w:r w:rsidR="00C66FCF">
              <w:rPr>
                <w:rFonts w:ascii="Times New Roman" w:eastAsia="ＭＳ 明朝" w:hAnsi="Times New Roman"/>
                <w:b w:val="0"/>
                <w:sz w:val="24"/>
                <w:szCs w:val="24"/>
              </w:rPr>
              <w:t xml:space="preserve">  </w:t>
            </w:r>
            <w:r w:rsidR="00C66FCF" w:rsidRPr="00C66FCF">
              <w:rPr>
                <w:rFonts w:ascii="Times New Roman" w:eastAsia="ＭＳ 明朝" w:hAnsi="Times New Roman"/>
                <w:b w:val="0"/>
                <w:position w:val="-10"/>
                <w:sz w:val="24"/>
                <w:szCs w:val="24"/>
              </w:rPr>
              <w:object w:dxaOrig="2400" w:dyaOrig="360" w14:anchorId="0838A58D">
                <v:shape id="_x0000_i1045" type="#_x0000_t75" style="width:120pt;height:18pt" o:ole="">
                  <v:imagedata r:id="rId45" o:title=""/>
                </v:shape>
                <o:OLEObject Type="Embed" ProgID="Equation.DSMT4" ShapeID="_x0000_i1045" DrawAspect="Content" ObjectID="_1326438560" r:id="rId46"/>
              </w:object>
            </w:r>
            <w:r w:rsidR="00C66FCF">
              <w:rPr>
                <w:rFonts w:ascii="Times New Roman" w:eastAsia="ＭＳ 明朝" w:hAnsi="Times New Roman"/>
                <w:b w:val="0"/>
                <w:sz w:val="24"/>
                <w:szCs w:val="24"/>
              </w:rPr>
              <w:t xml:space="preserve"> </w:t>
            </w:r>
          </w:p>
          <w:p w14:paraId="1976406A" w14:textId="77777777" w:rsidR="00C66FCF" w:rsidRDefault="00C66FCF" w:rsidP="0087046C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  <w:p w14:paraId="037C5AC6" w14:textId="77777777" w:rsidR="00C66FCF" w:rsidRDefault="00C66FCF" w:rsidP="0087046C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  <w:p w14:paraId="6B5ACE2E" w14:textId="77777777" w:rsidR="00571409" w:rsidRDefault="00571409" w:rsidP="0087046C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  <w:p w14:paraId="15A4A5DC" w14:textId="77777777" w:rsidR="00571409" w:rsidRDefault="00571409" w:rsidP="0087046C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  <w:p w14:paraId="6C27C211" w14:textId="0033D463" w:rsidR="00C66FCF" w:rsidRDefault="00C66FCF" w:rsidP="0087046C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</w:tc>
        <w:tc>
          <w:tcPr>
            <w:tcW w:w="4869" w:type="dxa"/>
          </w:tcPr>
          <w:p w14:paraId="26098481" w14:textId="77777777" w:rsidR="0087046C" w:rsidRDefault="0087046C" w:rsidP="0087046C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  <w:p w14:paraId="562D1D3B" w14:textId="14A0B07B" w:rsidR="0087046C" w:rsidRDefault="0087046C" w:rsidP="0087046C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  <w:r>
              <w:rPr>
                <w:rFonts w:ascii="Times New Roman" w:eastAsia="ＭＳ 明朝" w:hAnsi="Times New Roman"/>
                <w:b w:val="0"/>
                <w:sz w:val="24"/>
                <w:szCs w:val="24"/>
              </w:rPr>
              <w:t>d.</w:t>
            </w:r>
            <w:r w:rsidR="00C66FCF">
              <w:rPr>
                <w:rFonts w:ascii="Times New Roman" w:eastAsia="ＭＳ 明朝" w:hAnsi="Times New Roman"/>
                <w:b w:val="0"/>
                <w:sz w:val="24"/>
                <w:szCs w:val="24"/>
              </w:rPr>
              <w:t xml:space="preserve">  </w:t>
            </w:r>
            <w:r w:rsidR="00AA21C7" w:rsidRPr="00AA21C7">
              <w:rPr>
                <w:rFonts w:ascii="Times New Roman" w:eastAsia="ＭＳ 明朝" w:hAnsi="Times New Roman"/>
                <w:b w:val="0"/>
                <w:position w:val="-4"/>
                <w:sz w:val="24"/>
                <w:szCs w:val="24"/>
              </w:rPr>
              <w:object w:dxaOrig="1200" w:dyaOrig="300" w14:anchorId="059A89AF">
                <v:shape id="_x0000_i1046" type="#_x0000_t75" style="width:60pt;height:15pt" o:ole="">
                  <v:imagedata r:id="rId47" o:title=""/>
                </v:shape>
                <o:OLEObject Type="Embed" ProgID="Equation.DSMT4" ShapeID="_x0000_i1046" DrawAspect="Content" ObjectID="_1326438561" r:id="rId48"/>
              </w:object>
            </w:r>
            <w:r w:rsidR="00AA21C7">
              <w:rPr>
                <w:rFonts w:ascii="Times New Roman" w:eastAsia="ＭＳ 明朝" w:hAnsi="Times New Roman"/>
                <w:b w:val="0"/>
                <w:sz w:val="24"/>
                <w:szCs w:val="24"/>
              </w:rPr>
              <w:t xml:space="preserve"> </w:t>
            </w:r>
          </w:p>
          <w:p w14:paraId="4C4CE9D4" w14:textId="77777777" w:rsidR="0087046C" w:rsidRDefault="0087046C" w:rsidP="0087046C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</w:tc>
      </w:tr>
      <w:tr w:rsidR="00C66FCF" w14:paraId="7118408A" w14:textId="77777777" w:rsidTr="0087046C">
        <w:tc>
          <w:tcPr>
            <w:tcW w:w="4869" w:type="dxa"/>
          </w:tcPr>
          <w:p w14:paraId="4A70F408" w14:textId="77777777" w:rsidR="00C66FCF" w:rsidRDefault="00C66FCF" w:rsidP="0087046C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  <w:p w14:paraId="76955E98" w14:textId="494A6621" w:rsidR="00C66FCF" w:rsidRDefault="00C66FCF" w:rsidP="0087046C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  <w:r>
              <w:rPr>
                <w:rFonts w:ascii="Times New Roman" w:eastAsia="ＭＳ 明朝" w:hAnsi="Times New Roman"/>
                <w:b w:val="0"/>
                <w:sz w:val="24"/>
                <w:szCs w:val="24"/>
              </w:rPr>
              <w:t xml:space="preserve">e. </w:t>
            </w:r>
            <w:r w:rsidR="00571409" w:rsidRPr="00571409">
              <w:rPr>
                <w:rFonts w:ascii="Times New Roman" w:eastAsia="ＭＳ 明朝" w:hAnsi="Times New Roman"/>
                <w:b w:val="0"/>
                <w:position w:val="-4"/>
                <w:sz w:val="24"/>
                <w:szCs w:val="24"/>
              </w:rPr>
              <w:object w:dxaOrig="740" w:dyaOrig="300" w14:anchorId="6235E977">
                <v:shape id="_x0000_i1047" type="#_x0000_t75" style="width:37pt;height:15pt" o:ole="">
                  <v:imagedata r:id="rId49" o:title=""/>
                </v:shape>
                <o:OLEObject Type="Embed" ProgID="Equation.DSMT4" ShapeID="_x0000_i1047" DrawAspect="Content" ObjectID="_1326438562" r:id="rId50"/>
              </w:object>
            </w:r>
            <w:r w:rsidR="00571409">
              <w:rPr>
                <w:rFonts w:ascii="Times New Roman" w:eastAsia="ＭＳ 明朝" w:hAnsi="Times New Roman"/>
                <w:b w:val="0"/>
                <w:sz w:val="24"/>
                <w:szCs w:val="24"/>
              </w:rPr>
              <w:t xml:space="preserve"> </w:t>
            </w:r>
          </w:p>
          <w:p w14:paraId="687BB92B" w14:textId="77777777" w:rsidR="00C66FCF" w:rsidRDefault="00C66FCF" w:rsidP="0087046C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  <w:p w14:paraId="4A0D1A97" w14:textId="6A4EA128" w:rsidR="00571409" w:rsidRDefault="00571409" w:rsidP="0087046C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</w:tc>
        <w:tc>
          <w:tcPr>
            <w:tcW w:w="4869" w:type="dxa"/>
          </w:tcPr>
          <w:p w14:paraId="65897BF5" w14:textId="77777777" w:rsidR="00C66FCF" w:rsidRDefault="00C66FCF" w:rsidP="0087046C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  <w:p w14:paraId="66654C94" w14:textId="773BDCD8" w:rsidR="00C66FCF" w:rsidRDefault="00C66FCF" w:rsidP="0087046C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  <w:r>
              <w:rPr>
                <w:rFonts w:ascii="Times New Roman" w:eastAsia="ＭＳ 明朝" w:hAnsi="Times New Roman"/>
                <w:b w:val="0"/>
                <w:sz w:val="24"/>
                <w:szCs w:val="24"/>
              </w:rPr>
              <w:t xml:space="preserve">f.  </w:t>
            </w:r>
            <w:r w:rsidR="00AA21C7" w:rsidRPr="00AA21C7">
              <w:rPr>
                <w:rFonts w:ascii="Times New Roman" w:eastAsia="ＭＳ 明朝" w:hAnsi="Times New Roman"/>
                <w:b w:val="0"/>
                <w:position w:val="-10"/>
                <w:sz w:val="24"/>
                <w:szCs w:val="24"/>
              </w:rPr>
              <w:object w:dxaOrig="1100" w:dyaOrig="360" w14:anchorId="15479C17">
                <v:shape id="_x0000_i1048" type="#_x0000_t75" style="width:55pt;height:18pt" o:ole="">
                  <v:imagedata r:id="rId51" o:title=""/>
                </v:shape>
                <o:OLEObject Type="Embed" ProgID="Equation.DSMT4" ShapeID="_x0000_i1048" DrawAspect="Content" ObjectID="_1326438563" r:id="rId52"/>
              </w:object>
            </w:r>
            <w:r w:rsidR="00AA21C7">
              <w:rPr>
                <w:rFonts w:ascii="Times New Roman" w:eastAsia="ＭＳ 明朝" w:hAnsi="Times New Roman"/>
                <w:b w:val="0"/>
                <w:sz w:val="24"/>
                <w:szCs w:val="24"/>
              </w:rPr>
              <w:t xml:space="preserve"> </w:t>
            </w:r>
          </w:p>
          <w:p w14:paraId="106076E2" w14:textId="77777777" w:rsidR="00C66FCF" w:rsidRDefault="00C66FCF" w:rsidP="0087046C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  <w:p w14:paraId="5FBD7D4A" w14:textId="77777777" w:rsidR="00C66FCF" w:rsidRDefault="00C66FCF" w:rsidP="0087046C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  <w:p w14:paraId="6D7B9510" w14:textId="77777777" w:rsidR="00571409" w:rsidRDefault="00571409" w:rsidP="0087046C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  <w:p w14:paraId="5B5AE70D" w14:textId="77777777" w:rsidR="00C66FCF" w:rsidRDefault="00C66FCF" w:rsidP="0087046C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  <w:p w14:paraId="73C1E918" w14:textId="77777777" w:rsidR="00C66FCF" w:rsidRDefault="00C66FCF" w:rsidP="0087046C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</w:tc>
      </w:tr>
      <w:tr w:rsidR="00AA21C7" w14:paraId="017FAD8F" w14:textId="77777777" w:rsidTr="0087046C">
        <w:tc>
          <w:tcPr>
            <w:tcW w:w="4869" w:type="dxa"/>
          </w:tcPr>
          <w:p w14:paraId="1A3207B1" w14:textId="77777777" w:rsidR="00AA21C7" w:rsidRDefault="00AA21C7" w:rsidP="0087046C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  <w:p w14:paraId="77A05EA4" w14:textId="42A718B0" w:rsidR="00AA21C7" w:rsidRDefault="00AA21C7" w:rsidP="0087046C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  <w:r>
              <w:rPr>
                <w:rFonts w:ascii="Times New Roman" w:eastAsia="ＭＳ 明朝" w:hAnsi="Times New Roman"/>
                <w:b w:val="0"/>
                <w:sz w:val="24"/>
                <w:szCs w:val="24"/>
              </w:rPr>
              <w:t xml:space="preserve">g.  </w:t>
            </w:r>
            <w:r w:rsidRPr="00AA21C7">
              <w:rPr>
                <w:rFonts w:ascii="Times New Roman" w:eastAsia="ＭＳ 明朝" w:hAnsi="Times New Roman"/>
                <w:b w:val="0"/>
                <w:position w:val="-4"/>
                <w:sz w:val="24"/>
                <w:szCs w:val="24"/>
              </w:rPr>
              <w:object w:dxaOrig="1440" w:dyaOrig="300" w14:anchorId="7AD7C4D5">
                <v:shape id="_x0000_i1049" type="#_x0000_t75" style="width:1in;height:15pt" o:ole="">
                  <v:imagedata r:id="rId53" o:title=""/>
                </v:shape>
                <o:OLEObject Type="Embed" ProgID="Equation.DSMT4" ShapeID="_x0000_i1049" DrawAspect="Content" ObjectID="_1326438564" r:id="rId54"/>
              </w:object>
            </w:r>
            <w:r>
              <w:rPr>
                <w:rFonts w:ascii="Times New Roman" w:eastAsia="ＭＳ 明朝" w:hAnsi="Times New Roman"/>
                <w:b w:val="0"/>
                <w:sz w:val="24"/>
                <w:szCs w:val="24"/>
              </w:rPr>
              <w:t xml:space="preserve"> </w:t>
            </w:r>
          </w:p>
        </w:tc>
        <w:tc>
          <w:tcPr>
            <w:tcW w:w="4869" w:type="dxa"/>
          </w:tcPr>
          <w:p w14:paraId="03F6E79C" w14:textId="77777777" w:rsidR="00AA21C7" w:rsidRDefault="00AA21C7" w:rsidP="0087046C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  <w:p w14:paraId="321FF7C5" w14:textId="1F18F49A" w:rsidR="00AA21C7" w:rsidRDefault="00AA21C7" w:rsidP="0087046C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  <w:r>
              <w:rPr>
                <w:rFonts w:ascii="Times New Roman" w:eastAsia="ＭＳ 明朝" w:hAnsi="Times New Roman"/>
                <w:b w:val="0"/>
                <w:sz w:val="24"/>
                <w:szCs w:val="24"/>
              </w:rPr>
              <w:t xml:space="preserve">h.  </w:t>
            </w:r>
            <w:r w:rsidRPr="00AA21C7">
              <w:rPr>
                <w:rFonts w:ascii="Times New Roman" w:eastAsia="ＭＳ 明朝" w:hAnsi="Times New Roman"/>
                <w:b w:val="0"/>
                <w:position w:val="-4"/>
                <w:sz w:val="24"/>
                <w:szCs w:val="24"/>
              </w:rPr>
              <w:object w:dxaOrig="1640" w:dyaOrig="300" w14:anchorId="76C5D8BE">
                <v:shape id="_x0000_i1050" type="#_x0000_t75" style="width:82pt;height:15pt" o:ole="">
                  <v:imagedata r:id="rId55" o:title=""/>
                </v:shape>
                <o:OLEObject Type="Embed" ProgID="Equation.DSMT4" ShapeID="_x0000_i1050" DrawAspect="Content" ObjectID="_1326438565" r:id="rId56"/>
              </w:object>
            </w:r>
            <w:r>
              <w:rPr>
                <w:rFonts w:ascii="Times New Roman" w:eastAsia="ＭＳ 明朝" w:hAnsi="Times New Roman"/>
                <w:b w:val="0"/>
                <w:sz w:val="24"/>
                <w:szCs w:val="24"/>
              </w:rPr>
              <w:t xml:space="preserve"> </w:t>
            </w:r>
          </w:p>
          <w:p w14:paraId="7D95317A" w14:textId="77777777" w:rsidR="00AA21C7" w:rsidRDefault="00AA21C7" w:rsidP="0087046C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  <w:p w14:paraId="5F980B5E" w14:textId="77777777" w:rsidR="00AA21C7" w:rsidRDefault="00AA21C7" w:rsidP="0087046C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  <w:p w14:paraId="66F908E9" w14:textId="77777777" w:rsidR="00AA21C7" w:rsidRDefault="00AA21C7" w:rsidP="0087046C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  <w:p w14:paraId="220838B2" w14:textId="77777777" w:rsidR="00AA21C7" w:rsidRDefault="00AA21C7" w:rsidP="0087046C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  <w:p w14:paraId="5E5BC41E" w14:textId="77777777" w:rsidR="00AA21C7" w:rsidRDefault="00AA21C7" w:rsidP="0087046C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</w:tc>
      </w:tr>
      <w:tr w:rsidR="00AA21C7" w14:paraId="32312293" w14:textId="77777777" w:rsidTr="0087046C">
        <w:tc>
          <w:tcPr>
            <w:tcW w:w="4869" w:type="dxa"/>
          </w:tcPr>
          <w:p w14:paraId="3073CF98" w14:textId="77777777" w:rsidR="00AA21C7" w:rsidRDefault="00AA21C7" w:rsidP="0087046C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  <w:p w14:paraId="61FFA27D" w14:textId="6C3D9F0E" w:rsidR="00AA21C7" w:rsidRDefault="00AA21C7" w:rsidP="0087046C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  <w:r>
              <w:rPr>
                <w:rFonts w:ascii="Times New Roman" w:eastAsia="ＭＳ 明朝" w:hAnsi="Times New Roman"/>
                <w:b w:val="0"/>
                <w:sz w:val="24"/>
                <w:szCs w:val="24"/>
              </w:rPr>
              <w:t xml:space="preserve">i.  </w:t>
            </w:r>
            <w:r w:rsidR="00921843" w:rsidRPr="00AA21C7">
              <w:rPr>
                <w:rFonts w:ascii="Times New Roman" w:eastAsia="ＭＳ 明朝" w:hAnsi="Times New Roman"/>
                <w:b w:val="0"/>
                <w:position w:val="-4"/>
                <w:sz w:val="24"/>
                <w:szCs w:val="24"/>
              </w:rPr>
              <w:object w:dxaOrig="1200" w:dyaOrig="300" w14:anchorId="3448E9C9">
                <v:shape id="_x0000_i1051" type="#_x0000_t75" style="width:60pt;height:15pt" o:ole="">
                  <v:imagedata r:id="rId57" o:title=""/>
                </v:shape>
                <o:OLEObject Type="Embed" ProgID="Equation.DSMT4" ShapeID="_x0000_i1051" DrawAspect="Content" ObjectID="_1326438566" r:id="rId58"/>
              </w:object>
            </w:r>
            <w:r>
              <w:rPr>
                <w:rFonts w:ascii="Times New Roman" w:eastAsia="ＭＳ 明朝" w:hAnsi="Times New Roman"/>
                <w:b w:val="0"/>
                <w:sz w:val="24"/>
                <w:szCs w:val="24"/>
              </w:rPr>
              <w:t xml:space="preserve"> </w:t>
            </w:r>
          </w:p>
        </w:tc>
        <w:tc>
          <w:tcPr>
            <w:tcW w:w="4869" w:type="dxa"/>
          </w:tcPr>
          <w:p w14:paraId="3A962CEB" w14:textId="77777777" w:rsidR="00AA21C7" w:rsidRDefault="00AA21C7" w:rsidP="0087046C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  <w:p w14:paraId="2E4603C5" w14:textId="593FFCFE" w:rsidR="00AA21C7" w:rsidRDefault="00AA21C7" w:rsidP="0087046C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  <w:r>
              <w:rPr>
                <w:rFonts w:ascii="Times New Roman" w:eastAsia="ＭＳ 明朝" w:hAnsi="Times New Roman"/>
                <w:b w:val="0"/>
                <w:sz w:val="24"/>
                <w:szCs w:val="24"/>
              </w:rPr>
              <w:t xml:space="preserve">j.  </w:t>
            </w:r>
            <w:r w:rsidRPr="00AA21C7">
              <w:rPr>
                <w:rFonts w:ascii="Times New Roman" w:eastAsia="ＭＳ 明朝" w:hAnsi="Times New Roman"/>
                <w:b w:val="0"/>
                <w:position w:val="-4"/>
                <w:sz w:val="24"/>
                <w:szCs w:val="24"/>
              </w:rPr>
              <w:object w:dxaOrig="1240" w:dyaOrig="300" w14:anchorId="37D3F3E2">
                <v:shape id="_x0000_i1052" type="#_x0000_t75" style="width:62pt;height:15pt" o:ole="">
                  <v:imagedata r:id="rId59" o:title=""/>
                </v:shape>
                <o:OLEObject Type="Embed" ProgID="Equation.DSMT4" ShapeID="_x0000_i1052" DrawAspect="Content" ObjectID="_1326438567" r:id="rId60"/>
              </w:object>
            </w:r>
            <w:r>
              <w:rPr>
                <w:rFonts w:ascii="Times New Roman" w:eastAsia="ＭＳ 明朝" w:hAnsi="Times New Roman"/>
                <w:b w:val="0"/>
                <w:sz w:val="24"/>
                <w:szCs w:val="24"/>
              </w:rPr>
              <w:t xml:space="preserve"> </w:t>
            </w:r>
          </w:p>
          <w:p w14:paraId="0537AC0D" w14:textId="77777777" w:rsidR="00AA21C7" w:rsidRDefault="00AA21C7" w:rsidP="0087046C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  <w:p w14:paraId="43D0341B" w14:textId="77777777" w:rsidR="00AA21C7" w:rsidRDefault="00AA21C7" w:rsidP="0087046C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  <w:p w14:paraId="29F3A6B3" w14:textId="77777777" w:rsidR="00571409" w:rsidRDefault="00571409" w:rsidP="0087046C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  <w:p w14:paraId="5E0B8311" w14:textId="77777777" w:rsidR="00571409" w:rsidRDefault="00571409" w:rsidP="0087046C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  <w:p w14:paraId="15514788" w14:textId="77777777" w:rsidR="00571409" w:rsidRDefault="00571409" w:rsidP="0087046C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  <w:p w14:paraId="27097DF0" w14:textId="77777777" w:rsidR="00AA21C7" w:rsidRDefault="00AA21C7" w:rsidP="0087046C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</w:tc>
      </w:tr>
      <w:tr w:rsidR="00AA21C7" w14:paraId="5DC4E62C" w14:textId="77777777" w:rsidTr="0087046C">
        <w:tc>
          <w:tcPr>
            <w:tcW w:w="4869" w:type="dxa"/>
          </w:tcPr>
          <w:p w14:paraId="65BF1B3F" w14:textId="77777777" w:rsidR="00AA21C7" w:rsidRDefault="00AA21C7" w:rsidP="0087046C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  <w:p w14:paraId="146F2906" w14:textId="777F9C4A" w:rsidR="00AA21C7" w:rsidRDefault="00AA21C7" w:rsidP="0087046C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  <w:r>
              <w:rPr>
                <w:rFonts w:ascii="Times New Roman" w:eastAsia="ＭＳ 明朝" w:hAnsi="Times New Roman"/>
                <w:b w:val="0"/>
                <w:sz w:val="24"/>
                <w:szCs w:val="24"/>
              </w:rPr>
              <w:t xml:space="preserve">k. </w:t>
            </w:r>
            <w:r w:rsidR="00571409" w:rsidRPr="00571409">
              <w:rPr>
                <w:rFonts w:ascii="Times New Roman" w:eastAsia="ＭＳ 明朝" w:hAnsi="Times New Roman"/>
                <w:b w:val="0"/>
                <w:position w:val="-4"/>
                <w:sz w:val="24"/>
                <w:szCs w:val="24"/>
              </w:rPr>
              <w:object w:dxaOrig="900" w:dyaOrig="300" w14:anchorId="2754B3BA">
                <v:shape id="_x0000_i1053" type="#_x0000_t75" style="width:45pt;height:15pt" o:ole="">
                  <v:imagedata r:id="rId61" o:title=""/>
                </v:shape>
                <o:OLEObject Type="Embed" ProgID="Equation.DSMT4" ShapeID="_x0000_i1053" DrawAspect="Content" ObjectID="_1326438568" r:id="rId62"/>
              </w:object>
            </w:r>
            <w:r w:rsidR="00571409">
              <w:rPr>
                <w:rFonts w:ascii="Times New Roman" w:eastAsia="ＭＳ 明朝" w:hAnsi="Times New Roman"/>
                <w:b w:val="0"/>
                <w:sz w:val="24"/>
                <w:szCs w:val="24"/>
              </w:rPr>
              <w:t xml:space="preserve"> </w:t>
            </w:r>
          </w:p>
          <w:p w14:paraId="39127CFA" w14:textId="77777777" w:rsidR="00571409" w:rsidRDefault="00571409" w:rsidP="0087046C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  <w:p w14:paraId="1B3F2A8E" w14:textId="5E097F09" w:rsidR="00571409" w:rsidRDefault="00571409" w:rsidP="0087046C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</w:tc>
        <w:tc>
          <w:tcPr>
            <w:tcW w:w="4869" w:type="dxa"/>
          </w:tcPr>
          <w:p w14:paraId="61C29486" w14:textId="77777777" w:rsidR="00AA21C7" w:rsidRDefault="00AA21C7" w:rsidP="0087046C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  <w:p w14:paraId="00C8BD03" w14:textId="36D13EDE" w:rsidR="00AA21C7" w:rsidRDefault="00AA21C7" w:rsidP="0087046C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  <w:r>
              <w:rPr>
                <w:rFonts w:ascii="Times New Roman" w:eastAsia="ＭＳ 明朝" w:hAnsi="Times New Roman"/>
                <w:b w:val="0"/>
                <w:sz w:val="24"/>
                <w:szCs w:val="24"/>
              </w:rPr>
              <w:t xml:space="preserve">l.  </w:t>
            </w:r>
            <w:r w:rsidR="005307EC" w:rsidRPr="00AA21C7">
              <w:rPr>
                <w:rFonts w:ascii="Times New Roman" w:eastAsia="ＭＳ 明朝" w:hAnsi="Times New Roman"/>
                <w:b w:val="0"/>
                <w:position w:val="-4"/>
                <w:sz w:val="24"/>
                <w:szCs w:val="24"/>
              </w:rPr>
              <w:object w:dxaOrig="1340" w:dyaOrig="300" w14:anchorId="2B85606F">
                <v:shape id="_x0000_i1054" type="#_x0000_t75" style="width:67pt;height:15pt" o:ole="">
                  <v:imagedata r:id="rId63" o:title=""/>
                </v:shape>
                <o:OLEObject Type="Embed" ProgID="Equation.DSMT4" ShapeID="_x0000_i1054" DrawAspect="Content" ObjectID="_1326438569" r:id="rId64"/>
              </w:object>
            </w:r>
            <w:r>
              <w:rPr>
                <w:rFonts w:ascii="Times New Roman" w:eastAsia="ＭＳ 明朝" w:hAnsi="Times New Roman"/>
                <w:b w:val="0"/>
                <w:sz w:val="24"/>
                <w:szCs w:val="24"/>
              </w:rPr>
              <w:t xml:space="preserve"> </w:t>
            </w:r>
          </w:p>
          <w:p w14:paraId="37F1D0FF" w14:textId="77777777" w:rsidR="00AA21C7" w:rsidRDefault="00AA21C7" w:rsidP="0087046C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  <w:p w14:paraId="52EB8816" w14:textId="77777777" w:rsidR="00AA21C7" w:rsidRDefault="00AA21C7" w:rsidP="0087046C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  <w:p w14:paraId="30D0940D" w14:textId="77777777" w:rsidR="00AA21C7" w:rsidRDefault="00AA21C7" w:rsidP="0087046C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  <w:p w14:paraId="6A31F589" w14:textId="77777777" w:rsidR="00571409" w:rsidRDefault="00571409" w:rsidP="0087046C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  <w:p w14:paraId="0785900B" w14:textId="77777777" w:rsidR="00571409" w:rsidRDefault="00571409" w:rsidP="0087046C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  <w:p w14:paraId="615039C3" w14:textId="77777777" w:rsidR="00AA21C7" w:rsidRDefault="00AA21C7" w:rsidP="0087046C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</w:tc>
      </w:tr>
      <w:tr w:rsidR="005307EC" w14:paraId="60C76E8D" w14:textId="77777777" w:rsidTr="0087046C">
        <w:tc>
          <w:tcPr>
            <w:tcW w:w="4869" w:type="dxa"/>
          </w:tcPr>
          <w:p w14:paraId="5DE900A5" w14:textId="77777777" w:rsidR="005307EC" w:rsidRDefault="005307EC" w:rsidP="0087046C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  <w:p w14:paraId="78302FF6" w14:textId="3243AC60" w:rsidR="005307EC" w:rsidRDefault="005307EC" w:rsidP="0087046C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  <w:r>
              <w:rPr>
                <w:rFonts w:ascii="Times New Roman" w:eastAsia="ＭＳ 明朝" w:hAnsi="Times New Roman"/>
                <w:b w:val="0"/>
                <w:sz w:val="24"/>
                <w:szCs w:val="24"/>
              </w:rPr>
              <w:t xml:space="preserve">m.  </w:t>
            </w:r>
            <w:r w:rsidRPr="005307EC">
              <w:rPr>
                <w:rFonts w:ascii="Times New Roman" w:eastAsia="ＭＳ 明朝" w:hAnsi="Times New Roman"/>
                <w:b w:val="0"/>
                <w:position w:val="-4"/>
                <w:sz w:val="24"/>
                <w:szCs w:val="24"/>
              </w:rPr>
              <w:object w:dxaOrig="1420" w:dyaOrig="300" w14:anchorId="12FA9570">
                <v:shape id="_x0000_i1055" type="#_x0000_t75" style="width:71pt;height:15pt" o:ole="">
                  <v:imagedata r:id="rId65" o:title=""/>
                </v:shape>
                <o:OLEObject Type="Embed" ProgID="Equation.DSMT4" ShapeID="_x0000_i1055" DrawAspect="Content" ObjectID="_1326438570" r:id="rId66"/>
              </w:object>
            </w:r>
            <w:r>
              <w:rPr>
                <w:rFonts w:ascii="Times New Roman" w:eastAsia="ＭＳ 明朝" w:hAnsi="Times New Roman"/>
                <w:b w:val="0"/>
                <w:sz w:val="24"/>
                <w:szCs w:val="24"/>
              </w:rPr>
              <w:t xml:space="preserve"> </w:t>
            </w:r>
          </w:p>
        </w:tc>
        <w:tc>
          <w:tcPr>
            <w:tcW w:w="4869" w:type="dxa"/>
          </w:tcPr>
          <w:p w14:paraId="4FD8ABB2" w14:textId="77777777" w:rsidR="005307EC" w:rsidRDefault="005307EC" w:rsidP="0087046C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  <w:p w14:paraId="463F9B17" w14:textId="613A895E" w:rsidR="005307EC" w:rsidRDefault="005307EC" w:rsidP="0087046C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  <w:r>
              <w:rPr>
                <w:rFonts w:ascii="Times New Roman" w:eastAsia="ＭＳ 明朝" w:hAnsi="Times New Roman"/>
                <w:b w:val="0"/>
                <w:sz w:val="24"/>
                <w:szCs w:val="24"/>
              </w:rPr>
              <w:t xml:space="preserve">n.  </w:t>
            </w:r>
            <w:r w:rsidR="00571409" w:rsidRPr="00AA21C7">
              <w:rPr>
                <w:rFonts w:ascii="Times New Roman" w:eastAsia="ＭＳ 明朝" w:hAnsi="Times New Roman"/>
                <w:b w:val="0"/>
                <w:position w:val="-4"/>
                <w:sz w:val="24"/>
                <w:szCs w:val="24"/>
              </w:rPr>
              <w:object w:dxaOrig="1100" w:dyaOrig="300" w14:anchorId="7D207522">
                <v:shape id="_x0000_i1056" type="#_x0000_t75" style="width:55pt;height:15pt" o:ole="">
                  <v:imagedata r:id="rId67" o:title=""/>
                </v:shape>
                <o:OLEObject Type="Embed" ProgID="Equation.DSMT4" ShapeID="_x0000_i1056" DrawAspect="Content" ObjectID="_1326438571" r:id="rId68"/>
              </w:object>
            </w:r>
          </w:p>
          <w:p w14:paraId="1B013D5C" w14:textId="77777777" w:rsidR="005307EC" w:rsidRDefault="005307EC" w:rsidP="0087046C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  <w:p w14:paraId="199BB2F0" w14:textId="77777777" w:rsidR="005307EC" w:rsidRDefault="005307EC" w:rsidP="0087046C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  <w:p w14:paraId="052C63BA" w14:textId="77777777" w:rsidR="005307EC" w:rsidRDefault="005307EC" w:rsidP="0087046C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  <w:p w14:paraId="571CCFEC" w14:textId="77777777" w:rsidR="00571409" w:rsidRDefault="00571409" w:rsidP="0087046C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  <w:p w14:paraId="19A56D67" w14:textId="77777777" w:rsidR="00571409" w:rsidRDefault="00571409" w:rsidP="0087046C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  <w:p w14:paraId="7A62B9B8" w14:textId="77777777" w:rsidR="00571409" w:rsidRDefault="00571409" w:rsidP="0087046C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  <w:p w14:paraId="6BACD72B" w14:textId="77777777" w:rsidR="005307EC" w:rsidRDefault="005307EC" w:rsidP="0087046C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</w:tc>
      </w:tr>
      <w:tr w:rsidR="00571409" w14:paraId="61BC6B59" w14:textId="77777777" w:rsidTr="0087046C">
        <w:tc>
          <w:tcPr>
            <w:tcW w:w="4869" w:type="dxa"/>
          </w:tcPr>
          <w:p w14:paraId="034EFD6B" w14:textId="65097B76" w:rsidR="00571409" w:rsidRDefault="00571409" w:rsidP="0087046C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  <w:p w14:paraId="085CA3ED" w14:textId="1F37498D" w:rsidR="00571409" w:rsidRDefault="00571409" w:rsidP="0087046C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  <w:r>
              <w:rPr>
                <w:rFonts w:ascii="Times New Roman" w:eastAsia="ＭＳ 明朝" w:hAnsi="Times New Roman"/>
                <w:b w:val="0"/>
                <w:sz w:val="24"/>
                <w:szCs w:val="24"/>
              </w:rPr>
              <w:t xml:space="preserve">o.  </w:t>
            </w:r>
            <w:r w:rsidRPr="00571409">
              <w:rPr>
                <w:rFonts w:ascii="Times New Roman" w:eastAsia="ＭＳ 明朝" w:hAnsi="Times New Roman"/>
                <w:b w:val="0"/>
                <w:position w:val="-10"/>
                <w:sz w:val="24"/>
                <w:szCs w:val="24"/>
              </w:rPr>
              <w:object w:dxaOrig="980" w:dyaOrig="360" w14:anchorId="02FF8253">
                <v:shape id="_x0000_i1057" type="#_x0000_t75" style="width:49pt;height:18pt" o:ole="">
                  <v:imagedata r:id="rId69" o:title=""/>
                </v:shape>
                <o:OLEObject Type="Embed" ProgID="Equation.DSMT4" ShapeID="_x0000_i1057" DrawAspect="Content" ObjectID="_1326438572" r:id="rId70"/>
              </w:object>
            </w:r>
            <w:r>
              <w:rPr>
                <w:rFonts w:ascii="Times New Roman" w:eastAsia="ＭＳ 明朝" w:hAnsi="Times New Roman"/>
                <w:b w:val="0"/>
                <w:sz w:val="24"/>
                <w:szCs w:val="24"/>
              </w:rPr>
              <w:t xml:space="preserve"> </w:t>
            </w:r>
          </w:p>
          <w:p w14:paraId="37D24FD3" w14:textId="77777777" w:rsidR="00571409" w:rsidRDefault="00571409" w:rsidP="0087046C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  <w:p w14:paraId="7AA959B2" w14:textId="77777777" w:rsidR="00571409" w:rsidRDefault="00571409" w:rsidP="0087046C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  <w:p w14:paraId="4DE30BAE" w14:textId="77777777" w:rsidR="00571409" w:rsidRDefault="00571409" w:rsidP="0087046C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  <w:p w14:paraId="17029911" w14:textId="77777777" w:rsidR="00571409" w:rsidRDefault="00571409" w:rsidP="0087046C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  <w:p w14:paraId="59B6DBD8" w14:textId="77777777" w:rsidR="00571409" w:rsidRDefault="00571409" w:rsidP="0087046C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  <w:p w14:paraId="7AB01224" w14:textId="77777777" w:rsidR="00571409" w:rsidRDefault="00571409" w:rsidP="0087046C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  <w:p w14:paraId="2B69FE1F" w14:textId="77777777" w:rsidR="00571409" w:rsidRDefault="00571409" w:rsidP="0087046C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</w:tc>
        <w:tc>
          <w:tcPr>
            <w:tcW w:w="4869" w:type="dxa"/>
          </w:tcPr>
          <w:p w14:paraId="1A4D26C6" w14:textId="77777777" w:rsidR="00571409" w:rsidRDefault="00571409" w:rsidP="0087046C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  <w:p w14:paraId="1CD53A98" w14:textId="2543710D" w:rsidR="00571409" w:rsidRDefault="00571409" w:rsidP="0087046C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  <w:r>
              <w:rPr>
                <w:rFonts w:ascii="Times New Roman" w:eastAsia="ＭＳ 明朝" w:hAnsi="Times New Roman"/>
                <w:b w:val="0"/>
                <w:sz w:val="24"/>
                <w:szCs w:val="24"/>
              </w:rPr>
              <w:t xml:space="preserve">p.  </w:t>
            </w:r>
            <w:r w:rsidRPr="00AA21C7">
              <w:rPr>
                <w:rFonts w:ascii="Times New Roman" w:eastAsia="ＭＳ 明朝" w:hAnsi="Times New Roman"/>
                <w:b w:val="0"/>
                <w:position w:val="-4"/>
                <w:sz w:val="24"/>
                <w:szCs w:val="24"/>
              </w:rPr>
              <w:object w:dxaOrig="1460" w:dyaOrig="300" w14:anchorId="6A5DA302">
                <v:shape id="_x0000_i1058" type="#_x0000_t75" style="width:73pt;height:15pt" o:ole="">
                  <v:imagedata r:id="rId71" o:title=""/>
                </v:shape>
                <o:OLEObject Type="Embed" ProgID="Equation.DSMT4" ShapeID="_x0000_i1058" DrawAspect="Content" ObjectID="_1326438573" r:id="rId72"/>
              </w:object>
            </w:r>
          </w:p>
          <w:p w14:paraId="14BBC84A" w14:textId="77777777" w:rsidR="00571409" w:rsidRDefault="00571409" w:rsidP="0087046C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  <w:p w14:paraId="387BB59D" w14:textId="77777777" w:rsidR="00571409" w:rsidRDefault="00571409" w:rsidP="0087046C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  <w:p w14:paraId="7CF325EB" w14:textId="77777777" w:rsidR="00571409" w:rsidRDefault="00571409" w:rsidP="0087046C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  <w:p w14:paraId="1C46C33B" w14:textId="77777777" w:rsidR="00571409" w:rsidRDefault="00571409" w:rsidP="0087046C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</w:tc>
      </w:tr>
    </w:tbl>
    <w:p w14:paraId="506D250B" w14:textId="656688C2" w:rsidR="0087046C" w:rsidRDefault="0087046C" w:rsidP="0087046C">
      <w:pPr>
        <w:pStyle w:val="Title"/>
        <w:jc w:val="left"/>
        <w:rPr>
          <w:rFonts w:ascii="Times New Roman" w:eastAsia="ＭＳ 明朝" w:hAnsi="Times New Roman"/>
          <w:b w:val="0"/>
          <w:sz w:val="24"/>
          <w:szCs w:val="24"/>
        </w:rPr>
      </w:pPr>
    </w:p>
    <w:p w14:paraId="58EAD8C4" w14:textId="1A1DE8FF" w:rsidR="00571409" w:rsidRDefault="00571409" w:rsidP="0087046C">
      <w:pPr>
        <w:pStyle w:val="Title"/>
        <w:jc w:val="left"/>
        <w:rPr>
          <w:rFonts w:ascii="Times New Roman" w:eastAsia="ＭＳ 明朝" w:hAnsi="Times New Roman"/>
          <w:b w:val="0"/>
          <w:sz w:val="24"/>
          <w:szCs w:val="24"/>
        </w:rPr>
      </w:pPr>
      <w:r>
        <w:rPr>
          <w:rFonts w:ascii="Times New Roman" w:eastAsia="ＭＳ 明朝" w:hAnsi="Times New Roman"/>
          <w:b w:val="0"/>
          <w:sz w:val="24"/>
          <w:szCs w:val="24"/>
        </w:rPr>
        <w:t>14.  Solve these equations by factoring and then using the principle of zero products.</w:t>
      </w:r>
    </w:p>
    <w:p w14:paraId="509ED0F1" w14:textId="77777777" w:rsidR="00122E9C" w:rsidRPr="00122E9C" w:rsidRDefault="00122E9C" w:rsidP="0087046C">
      <w:pPr>
        <w:pStyle w:val="Title"/>
        <w:jc w:val="left"/>
        <w:rPr>
          <w:rFonts w:ascii="Times New Roman" w:eastAsia="ＭＳ 明朝" w:hAnsi="Times New Roman"/>
          <w:b w:val="0"/>
          <w:sz w:val="12"/>
          <w:szCs w:val="12"/>
        </w:rPr>
      </w:pPr>
    </w:p>
    <w:tbl>
      <w:tblPr>
        <w:tblStyle w:val="TableGrid"/>
        <w:tblW w:w="0" w:type="auto"/>
        <w:tblInd w:w="558" w:type="dxa"/>
        <w:tblLook w:val="04A0" w:firstRow="1" w:lastRow="0" w:firstColumn="1" w:lastColumn="0" w:noHBand="0" w:noVBand="1"/>
      </w:tblPr>
      <w:tblGrid>
        <w:gridCol w:w="4869"/>
        <w:gridCol w:w="4869"/>
      </w:tblGrid>
      <w:tr w:rsidR="00571409" w14:paraId="14DA669C" w14:textId="77777777" w:rsidTr="00571409">
        <w:tc>
          <w:tcPr>
            <w:tcW w:w="4869" w:type="dxa"/>
          </w:tcPr>
          <w:p w14:paraId="0658719B" w14:textId="77777777" w:rsidR="00571409" w:rsidRDefault="00571409" w:rsidP="00571409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  <w:p w14:paraId="0A0AEE5A" w14:textId="0B664107" w:rsidR="00571409" w:rsidRDefault="00571409" w:rsidP="00571409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  <w:r>
              <w:rPr>
                <w:rFonts w:ascii="Times New Roman" w:eastAsia="ＭＳ 明朝" w:hAnsi="Times New Roman"/>
                <w:b w:val="0"/>
                <w:sz w:val="24"/>
                <w:szCs w:val="24"/>
              </w:rPr>
              <w:t xml:space="preserve">a.  </w:t>
            </w:r>
            <w:r w:rsidRPr="00571409">
              <w:rPr>
                <w:rFonts w:ascii="Times New Roman" w:eastAsia="ＭＳ 明朝" w:hAnsi="Times New Roman"/>
                <w:b w:val="0"/>
                <w:position w:val="-4"/>
                <w:sz w:val="24"/>
                <w:szCs w:val="24"/>
              </w:rPr>
              <w:object w:dxaOrig="1480" w:dyaOrig="300" w14:anchorId="49CF7FD5">
                <v:shape id="_x0000_i1059" type="#_x0000_t75" style="width:74pt;height:15pt" o:ole="">
                  <v:imagedata r:id="rId73" o:title=""/>
                </v:shape>
                <o:OLEObject Type="Embed" ProgID="Equation.DSMT4" ShapeID="_x0000_i1059" DrawAspect="Content" ObjectID="_1326438574" r:id="rId74"/>
              </w:object>
            </w:r>
            <w:r>
              <w:rPr>
                <w:rFonts w:ascii="Times New Roman" w:eastAsia="ＭＳ 明朝" w:hAnsi="Times New Roman"/>
                <w:b w:val="0"/>
                <w:sz w:val="24"/>
                <w:szCs w:val="24"/>
              </w:rPr>
              <w:t xml:space="preserve"> </w:t>
            </w:r>
          </w:p>
          <w:p w14:paraId="60669828" w14:textId="77777777" w:rsidR="00571409" w:rsidRDefault="00571409" w:rsidP="00571409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  <w:p w14:paraId="5AE82FD7" w14:textId="77777777" w:rsidR="00571409" w:rsidRDefault="00571409" w:rsidP="00571409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  <w:p w14:paraId="188027DF" w14:textId="77777777" w:rsidR="00571409" w:rsidRDefault="00571409" w:rsidP="00571409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  <w:p w14:paraId="0786448C" w14:textId="77777777" w:rsidR="00571409" w:rsidRDefault="00571409" w:rsidP="00571409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  <w:p w14:paraId="45005A9E" w14:textId="77777777" w:rsidR="00571409" w:rsidRDefault="00571409" w:rsidP="00571409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  <w:p w14:paraId="39A13C3C" w14:textId="77777777" w:rsidR="00571409" w:rsidRDefault="00571409" w:rsidP="00571409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  <w:p w14:paraId="7990A5A8" w14:textId="77777777" w:rsidR="00571409" w:rsidRDefault="00571409" w:rsidP="00571409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</w:tc>
        <w:tc>
          <w:tcPr>
            <w:tcW w:w="4869" w:type="dxa"/>
          </w:tcPr>
          <w:p w14:paraId="3D301265" w14:textId="77777777" w:rsidR="00571409" w:rsidRDefault="00571409" w:rsidP="00571409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  <w:p w14:paraId="783E89F9" w14:textId="6BDD82F3" w:rsidR="00571409" w:rsidRDefault="00571409" w:rsidP="00571409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  <w:r>
              <w:rPr>
                <w:rFonts w:ascii="Times New Roman" w:eastAsia="ＭＳ 明朝" w:hAnsi="Times New Roman"/>
                <w:b w:val="0"/>
                <w:sz w:val="24"/>
                <w:szCs w:val="24"/>
              </w:rPr>
              <w:t xml:space="preserve">b.  </w:t>
            </w:r>
            <w:r w:rsidRPr="00AA21C7">
              <w:rPr>
                <w:rFonts w:ascii="Times New Roman" w:eastAsia="ＭＳ 明朝" w:hAnsi="Times New Roman"/>
                <w:b w:val="0"/>
                <w:position w:val="-4"/>
                <w:sz w:val="24"/>
                <w:szCs w:val="24"/>
              </w:rPr>
              <w:object w:dxaOrig="1580" w:dyaOrig="300" w14:anchorId="3867EF69">
                <v:shape id="_x0000_i1060" type="#_x0000_t75" style="width:79pt;height:15pt" o:ole="">
                  <v:imagedata r:id="rId75" o:title=""/>
                </v:shape>
                <o:OLEObject Type="Embed" ProgID="Equation.DSMT4" ShapeID="_x0000_i1060" DrawAspect="Content" ObjectID="_1326438575" r:id="rId76"/>
              </w:object>
            </w:r>
          </w:p>
          <w:p w14:paraId="12401B22" w14:textId="77777777" w:rsidR="00571409" w:rsidRDefault="00571409" w:rsidP="00571409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  <w:p w14:paraId="405D9CA0" w14:textId="77777777" w:rsidR="00571409" w:rsidRDefault="00571409" w:rsidP="00571409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  <w:p w14:paraId="624E8595" w14:textId="77777777" w:rsidR="00571409" w:rsidRDefault="00571409" w:rsidP="00571409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  <w:p w14:paraId="79678EB3" w14:textId="77777777" w:rsidR="00571409" w:rsidRDefault="00571409" w:rsidP="00571409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</w:tc>
      </w:tr>
      <w:tr w:rsidR="00571409" w14:paraId="4C9F24EE" w14:textId="77777777" w:rsidTr="00571409">
        <w:tc>
          <w:tcPr>
            <w:tcW w:w="4869" w:type="dxa"/>
          </w:tcPr>
          <w:p w14:paraId="1058899E" w14:textId="77777777" w:rsidR="00571409" w:rsidRDefault="00571409" w:rsidP="00571409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  <w:p w14:paraId="55691EAE" w14:textId="79FD538D" w:rsidR="00571409" w:rsidRDefault="00571409" w:rsidP="00571409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  <w:r>
              <w:rPr>
                <w:rFonts w:ascii="Times New Roman" w:eastAsia="ＭＳ 明朝" w:hAnsi="Times New Roman"/>
                <w:b w:val="0"/>
                <w:sz w:val="24"/>
                <w:szCs w:val="24"/>
              </w:rPr>
              <w:t xml:space="preserve">c.  </w:t>
            </w:r>
            <w:r w:rsidRPr="00571409">
              <w:rPr>
                <w:rFonts w:ascii="Times New Roman" w:eastAsia="ＭＳ 明朝" w:hAnsi="Times New Roman"/>
                <w:b w:val="0"/>
                <w:position w:val="-4"/>
                <w:sz w:val="24"/>
                <w:szCs w:val="24"/>
              </w:rPr>
              <w:object w:dxaOrig="1240" w:dyaOrig="300" w14:anchorId="00593971">
                <v:shape id="_x0000_i1061" type="#_x0000_t75" style="width:62pt;height:15pt" o:ole="">
                  <v:imagedata r:id="rId77" o:title=""/>
                </v:shape>
                <o:OLEObject Type="Embed" ProgID="Equation.DSMT4" ShapeID="_x0000_i1061" DrawAspect="Content" ObjectID="_1326438576" r:id="rId78"/>
              </w:object>
            </w:r>
            <w:r>
              <w:rPr>
                <w:rFonts w:ascii="Times New Roman" w:eastAsia="ＭＳ 明朝" w:hAnsi="Times New Roman"/>
                <w:b w:val="0"/>
                <w:sz w:val="24"/>
                <w:szCs w:val="24"/>
              </w:rPr>
              <w:t xml:space="preserve"> </w:t>
            </w:r>
          </w:p>
        </w:tc>
        <w:tc>
          <w:tcPr>
            <w:tcW w:w="4869" w:type="dxa"/>
          </w:tcPr>
          <w:p w14:paraId="485EE7C3" w14:textId="77777777" w:rsidR="00571409" w:rsidRDefault="00571409" w:rsidP="00571409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  <w:p w14:paraId="7BEDF55C" w14:textId="46895341" w:rsidR="00571409" w:rsidRDefault="00571409" w:rsidP="00571409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  <w:r>
              <w:rPr>
                <w:rFonts w:ascii="Times New Roman" w:eastAsia="ＭＳ 明朝" w:hAnsi="Times New Roman"/>
                <w:b w:val="0"/>
                <w:sz w:val="24"/>
                <w:szCs w:val="24"/>
              </w:rPr>
              <w:t xml:space="preserve">d.  </w:t>
            </w:r>
            <w:r w:rsidR="005A71DC" w:rsidRPr="00571409">
              <w:rPr>
                <w:rFonts w:ascii="Times New Roman" w:eastAsia="ＭＳ 明朝" w:hAnsi="Times New Roman"/>
                <w:b w:val="0"/>
                <w:position w:val="-4"/>
                <w:sz w:val="24"/>
                <w:szCs w:val="24"/>
              </w:rPr>
              <w:object w:dxaOrig="1200" w:dyaOrig="300" w14:anchorId="70249587">
                <v:shape id="_x0000_i1062" type="#_x0000_t75" style="width:60pt;height:15pt" o:ole="">
                  <v:imagedata r:id="rId79" o:title=""/>
                </v:shape>
                <o:OLEObject Type="Embed" ProgID="Equation.DSMT4" ShapeID="_x0000_i1062" DrawAspect="Content" ObjectID="_1326438577" r:id="rId80"/>
              </w:object>
            </w:r>
            <w:r>
              <w:rPr>
                <w:rFonts w:ascii="Times New Roman" w:eastAsia="ＭＳ 明朝" w:hAnsi="Times New Roman"/>
                <w:b w:val="0"/>
                <w:sz w:val="24"/>
                <w:szCs w:val="24"/>
              </w:rPr>
              <w:t xml:space="preserve"> </w:t>
            </w:r>
          </w:p>
          <w:p w14:paraId="324446B4" w14:textId="77777777" w:rsidR="00571409" w:rsidRDefault="00571409" w:rsidP="00571409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  <w:p w14:paraId="4FDDD4A9" w14:textId="77777777" w:rsidR="00571409" w:rsidRDefault="00571409" w:rsidP="00571409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  <w:p w14:paraId="0C34312A" w14:textId="77777777" w:rsidR="005A71DC" w:rsidRDefault="005A71DC" w:rsidP="00571409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  <w:p w14:paraId="494EBC99" w14:textId="77777777" w:rsidR="005A71DC" w:rsidRDefault="005A71DC" w:rsidP="00571409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  <w:p w14:paraId="73BB2C94" w14:textId="77777777" w:rsidR="005A71DC" w:rsidRDefault="005A71DC" w:rsidP="00571409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  <w:p w14:paraId="6CA61717" w14:textId="77777777" w:rsidR="005A71DC" w:rsidRDefault="005A71DC" w:rsidP="00571409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  <w:p w14:paraId="3CCAD6CC" w14:textId="77777777" w:rsidR="005A71DC" w:rsidRDefault="005A71DC" w:rsidP="00571409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</w:tc>
      </w:tr>
      <w:tr w:rsidR="005A71DC" w14:paraId="67AC1E59" w14:textId="77777777" w:rsidTr="00571409">
        <w:tc>
          <w:tcPr>
            <w:tcW w:w="4869" w:type="dxa"/>
          </w:tcPr>
          <w:p w14:paraId="51152083" w14:textId="77777777" w:rsidR="005A71DC" w:rsidRDefault="005A71DC" w:rsidP="00571409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  <w:p w14:paraId="6EAA1B48" w14:textId="77777777" w:rsidR="005A71DC" w:rsidRDefault="005A71DC" w:rsidP="00571409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  <w:r>
              <w:rPr>
                <w:rFonts w:ascii="Times New Roman" w:eastAsia="ＭＳ 明朝" w:hAnsi="Times New Roman"/>
                <w:b w:val="0"/>
                <w:sz w:val="24"/>
                <w:szCs w:val="24"/>
              </w:rPr>
              <w:t xml:space="preserve">e.  </w:t>
            </w:r>
            <w:r w:rsidRPr="005A71DC">
              <w:rPr>
                <w:rFonts w:ascii="Times New Roman" w:eastAsia="ＭＳ 明朝" w:hAnsi="Times New Roman"/>
                <w:b w:val="0"/>
                <w:position w:val="-4"/>
                <w:sz w:val="24"/>
                <w:szCs w:val="24"/>
              </w:rPr>
              <w:object w:dxaOrig="1260" w:dyaOrig="300" w14:anchorId="55056803">
                <v:shape id="_x0000_i1063" type="#_x0000_t75" style="width:63pt;height:15pt" o:ole="">
                  <v:imagedata r:id="rId81" o:title=""/>
                </v:shape>
                <o:OLEObject Type="Embed" ProgID="Equation.DSMT4" ShapeID="_x0000_i1063" DrawAspect="Content" ObjectID="_1326438578" r:id="rId82"/>
              </w:object>
            </w:r>
            <w:r>
              <w:rPr>
                <w:rFonts w:ascii="Times New Roman" w:eastAsia="ＭＳ 明朝" w:hAnsi="Times New Roman"/>
                <w:b w:val="0"/>
                <w:sz w:val="24"/>
                <w:szCs w:val="24"/>
              </w:rPr>
              <w:t xml:space="preserve"> </w:t>
            </w:r>
          </w:p>
          <w:p w14:paraId="683A3683" w14:textId="4B741DEB" w:rsidR="005A71DC" w:rsidRDefault="005A71DC" w:rsidP="00571409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</w:tc>
        <w:tc>
          <w:tcPr>
            <w:tcW w:w="4869" w:type="dxa"/>
          </w:tcPr>
          <w:p w14:paraId="698A8654" w14:textId="77777777" w:rsidR="005A71DC" w:rsidRDefault="005A71DC" w:rsidP="00571409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  <w:p w14:paraId="02504672" w14:textId="6E06E183" w:rsidR="005A71DC" w:rsidRDefault="005A71DC" w:rsidP="00571409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  <w:r>
              <w:rPr>
                <w:rFonts w:ascii="Times New Roman" w:eastAsia="ＭＳ 明朝" w:hAnsi="Times New Roman"/>
                <w:b w:val="0"/>
                <w:sz w:val="24"/>
                <w:szCs w:val="24"/>
              </w:rPr>
              <w:t xml:space="preserve">f.  </w:t>
            </w:r>
            <w:r w:rsidRPr="005A71DC">
              <w:rPr>
                <w:rFonts w:ascii="Times New Roman" w:eastAsia="ＭＳ 明朝" w:hAnsi="Times New Roman"/>
                <w:b w:val="0"/>
                <w:position w:val="-4"/>
                <w:sz w:val="24"/>
                <w:szCs w:val="24"/>
              </w:rPr>
              <w:object w:dxaOrig="1820" w:dyaOrig="300" w14:anchorId="466D66A0">
                <v:shape id="_x0000_i1064" type="#_x0000_t75" style="width:91pt;height:15pt" o:ole="">
                  <v:imagedata r:id="rId83" o:title=""/>
                </v:shape>
                <o:OLEObject Type="Embed" ProgID="Equation.DSMT4" ShapeID="_x0000_i1064" DrawAspect="Content" ObjectID="_1326438579" r:id="rId84"/>
              </w:object>
            </w:r>
            <w:r>
              <w:rPr>
                <w:rFonts w:ascii="Times New Roman" w:eastAsia="ＭＳ 明朝" w:hAnsi="Times New Roman"/>
                <w:b w:val="0"/>
                <w:sz w:val="24"/>
                <w:szCs w:val="24"/>
              </w:rPr>
              <w:t xml:space="preserve"> </w:t>
            </w:r>
          </w:p>
          <w:p w14:paraId="2F31DCD5" w14:textId="77777777" w:rsidR="005A71DC" w:rsidRDefault="005A71DC" w:rsidP="00571409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  <w:p w14:paraId="26F19EDD" w14:textId="77777777" w:rsidR="005A71DC" w:rsidRDefault="005A71DC" w:rsidP="00571409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  <w:p w14:paraId="1E6842B4" w14:textId="77777777" w:rsidR="005A71DC" w:rsidRDefault="005A71DC" w:rsidP="00571409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  <w:p w14:paraId="20D3B2A2" w14:textId="77777777" w:rsidR="005A71DC" w:rsidRDefault="005A71DC" w:rsidP="00571409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  <w:p w14:paraId="0EE57A31" w14:textId="77777777" w:rsidR="005A71DC" w:rsidRDefault="005A71DC" w:rsidP="00571409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  <w:p w14:paraId="7478B003" w14:textId="77777777" w:rsidR="005A71DC" w:rsidRDefault="005A71DC" w:rsidP="00571409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  <w:p w14:paraId="1C4A40FE" w14:textId="77777777" w:rsidR="005A71DC" w:rsidRDefault="005A71DC" w:rsidP="00571409">
            <w:pPr>
              <w:pStyle w:val="Title"/>
              <w:jc w:val="left"/>
              <w:rPr>
                <w:rFonts w:ascii="Times New Roman" w:eastAsia="ＭＳ 明朝" w:hAnsi="Times New Roman"/>
                <w:b w:val="0"/>
                <w:sz w:val="24"/>
                <w:szCs w:val="24"/>
              </w:rPr>
            </w:pPr>
          </w:p>
        </w:tc>
      </w:tr>
    </w:tbl>
    <w:p w14:paraId="0880321E" w14:textId="5CAB358A" w:rsidR="00571409" w:rsidRDefault="00571409" w:rsidP="0087046C">
      <w:pPr>
        <w:pStyle w:val="Title"/>
        <w:jc w:val="left"/>
        <w:rPr>
          <w:rFonts w:ascii="Times New Roman" w:eastAsia="ＭＳ 明朝" w:hAnsi="Times New Roman"/>
          <w:b w:val="0"/>
          <w:sz w:val="24"/>
          <w:szCs w:val="24"/>
        </w:rPr>
      </w:pPr>
    </w:p>
    <w:p w14:paraId="4369B695" w14:textId="0F8DAF77" w:rsidR="005307EC" w:rsidRDefault="005A71DC" w:rsidP="0087046C">
      <w:r>
        <w:t>15.  Find the x-intercepts for the graph of the equation.  (The grids are intentionally not included.)</w:t>
      </w:r>
    </w:p>
    <w:p w14:paraId="2EEC1863" w14:textId="77777777" w:rsidR="005A71DC" w:rsidRPr="00122E9C" w:rsidRDefault="005A71DC" w:rsidP="0087046C">
      <w:pPr>
        <w:rPr>
          <w:sz w:val="12"/>
          <w:szCs w:val="12"/>
        </w:rPr>
      </w:pPr>
    </w:p>
    <w:tbl>
      <w:tblPr>
        <w:tblStyle w:val="TableGrid"/>
        <w:tblW w:w="0" w:type="auto"/>
        <w:tblInd w:w="558" w:type="dxa"/>
        <w:tblLook w:val="04A0" w:firstRow="1" w:lastRow="0" w:firstColumn="1" w:lastColumn="0" w:noHBand="0" w:noVBand="1"/>
      </w:tblPr>
      <w:tblGrid>
        <w:gridCol w:w="4869"/>
        <w:gridCol w:w="4869"/>
      </w:tblGrid>
      <w:tr w:rsidR="005A71DC" w14:paraId="58B4E618" w14:textId="77777777" w:rsidTr="005A71DC">
        <w:tc>
          <w:tcPr>
            <w:tcW w:w="4869" w:type="dxa"/>
          </w:tcPr>
          <w:p w14:paraId="3270567F" w14:textId="63E196DF" w:rsidR="005A71DC" w:rsidRDefault="005A71DC" w:rsidP="0087046C"/>
          <w:p w14:paraId="1AB31962" w14:textId="0B1C81C2" w:rsidR="005A71DC" w:rsidRDefault="005A71DC" w:rsidP="0087046C">
            <w:r>
              <w:t xml:space="preserve">a.  </w:t>
            </w:r>
            <w:r w:rsidRPr="005A71DC">
              <w:rPr>
                <w:position w:val="-10"/>
              </w:rPr>
              <w:object w:dxaOrig="1460" w:dyaOrig="360" w14:anchorId="570C3A11">
                <v:shape id="_x0000_i1065" type="#_x0000_t75" style="width:73pt;height:18pt" o:ole="">
                  <v:imagedata r:id="rId85" o:title=""/>
                </v:shape>
                <o:OLEObject Type="Embed" ProgID="Equation.DSMT4" ShapeID="_x0000_i1065" DrawAspect="Content" ObjectID="_1326438580" r:id="rId86"/>
              </w:object>
            </w:r>
            <w:r>
              <w:t xml:space="preserve"> </w:t>
            </w:r>
          </w:p>
          <w:p w14:paraId="192EC3BA" w14:textId="77777777" w:rsidR="005A71DC" w:rsidRDefault="005A71DC" w:rsidP="0087046C"/>
          <w:p w14:paraId="3D869D77" w14:textId="7BABFA7F" w:rsidR="005A71DC" w:rsidRDefault="005A71DC" w:rsidP="0087046C">
            <w:r>
              <w:rPr>
                <w:noProof/>
              </w:rPr>
              <w:drawing>
                <wp:inline distT="0" distB="0" distL="0" distR="0" wp14:anchorId="55ABF925" wp14:editId="6EA709C5">
                  <wp:extent cx="1199068" cy="1747520"/>
                  <wp:effectExtent l="0" t="0" r="0" b="5080"/>
                  <wp:docPr id="2" name="Picture 2" descr="Macintosh HD:Users:lisahoneyman:Desktop:Screen shot 2014-01-29 at 8.40.48 PM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8" descr="Macintosh HD:Users:lisahoneyman:Desktop:Screen shot 2014-01-29 at 8.40.48 PM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9068" cy="1747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69" w:type="dxa"/>
          </w:tcPr>
          <w:p w14:paraId="6065D3C8" w14:textId="77777777" w:rsidR="005A71DC" w:rsidRDefault="005A71DC" w:rsidP="0087046C"/>
          <w:p w14:paraId="3D7A99A4" w14:textId="697FFA8B" w:rsidR="005A71DC" w:rsidRDefault="005A71DC" w:rsidP="0087046C">
            <w:r>
              <w:t xml:space="preserve">b. </w:t>
            </w:r>
            <w:r w:rsidRPr="005A71DC">
              <w:rPr>
                <w:position w:val="-10"/>
              </w:rPr>
              <w:object w:dxaOrig="1340" w:dyaOrig="360" w14:anchorId="670943EE">
                <v:shape id="_x0000_i1066" type="#_x0000_t75" style="width:67pt;height:18pt" o:ole="">
                  <v:imagedata r:id="rId88" o:title=""/>
                </v:shape>
                <o:OLEObject Type="Embed" ProgID="Equation.DSMT4" ShapeID="_x0000_i1066" DrawAspect="Content" ObjectID="_1326438581" r:id="rId89"/>
              </w:object>
            </w:r>
            <w:r>
              <w:t xml:space="preserve"> </w:t>
            </w:r>
          </w:p>
          <w:p w14:paraId="737127AE" w14:textId="77777777" w:rsidR="005A71DC" w:rsidRDefault="005A71DC" w:rsidP="0087046C"/>
          <w:p w14:paraId="04C650D0" w14:textId="545B876E" w:rsidR="005A71DC" w:rsidRDefault="005A71DC" w:rsidP="0087046C">
            <w:r>
              <w:rPr>
                <w:noProof/>
              </w:rPr>
              <w:drawing>
                <wp:inline distT="0" distB="0" distL="0" distR="0" wp14:anchorId="73781E22" wp14:editId="77211046">
                  <wp:extent cx="1470745" cy="1676400"/>
                  <wp:effectExtent l="0" t="0" r="2540" b="0"/>
                  <wp:docPr id="1" name="Picture 1" descr="Macintosh HD:Users:lisahoneyman:Desktop:Screen shot 2014-01-29 at 8.41.13 PM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7" descr="Macintosh HD:Users:lisahoneyman:Desktop:Screen shot 2014-01-29 at 8.41.13 PM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0745" cy="1676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F49CAEB" w14:textId="77777777" w:rsidR="005A71DC" w:rsidRDefault="005A71DC" w:rsidP="0087046C"/>
          <w:p w14:paraId="7053C4E1" w14:textId="77777777" w:rsidR="005A71DC" w:rsidRDefault="005A71DC" w:rsidP="0087046C"/>
        </w:tc>
      </w:tr>
    </w:tbl>
    <w:p w14:paraId="148D65F9" w14:textId="2364F754" w:rsidR="005A71DC" w:rsidRPr="006027D3" w:rsidRDefault="005A71DC" w:rsidP="0087046C">
      <w:pPr>
        <w:rPr>
          <w:sz w:val="12"/>
          <w:szCs w:val="12"/>
        </w:rPr>
      </w:pPr>
    </w:p>
    <w:p w14:paraId="73025AE4" w14:textId="58E2C0D3" w:rsidR="005307EC" w:rsidRDefault="00771EB9" w:rsidP="00771EB9">
      <w:pPr>
        <w:ind w:left="450" w:hanging="450"/>
      </w:pPr>
      <w:r>
        <w:t>16.  Identify whether or not each of these sequences of numbers comes from a polynomial function. If it does, indicate its degree.</w:t>
      </w:r>
    </w:p>
    <w:p w14:paraId="53BEC6F0" w14:textId="77777777" w:rsidR="00771EB9" w:rsidRPr="006027D3" w:rsidRDefault="00771EB9" w:rsidP="0087046C">
      <w:pPr>
        <w:rPr>
          <w:sz w:val="12"/>
          <w:szCs w:val="12"/>
        </w:rPr>
      </w:pPr>
    </w:p>
    <w:p w14:paraId="1E2C0B25" w14:textId="77777777" w:rsidR="00E871C1" w:rsidRDefault="00E871C1" w:rsidP="00E871C1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a.</w:t>
      </w:r>
    </w:p>
    <w:tbl>
      <w:tblPr>
        <w:tblW w:w="0" w:type="auto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246"/>
        <w:gridCol w:w="1347"/>
        <w:gridCol w:w="1347"/>
        <w:gridCol w:w="1347"/>
        <w:gridCol w:w="1347"/>
        <w:gridCol w:w="1347"/>
        <w:gridCol w:w="1347"/>
      </w:tblGrid>
      <w:tr w:rsidR="00E871C1" w:rsidRPr="00562CE4" w14:paraId="2955E28E" w14:textId="77777777" w:rsidTr="00E871C1">
        <w:trPr>
          <w:trHeight w:val="285"/>
        </w:trPr>
        <w:tc>
          <w:tcPr>
            <w:tcW w:w="1246" w:type="dxa"/>
          </w:tcPr>
          <w:p w14:paraId="1AB43BF9" w14:textId="77777777" w:rsidR="00E871C1" w:rsidRPr="00562CE4" w:rsidRDefault="00E871C1" w:rsidP="00E871C1">
            <w:pPr>
              <w:jc w:val="center"/>
              <w:rPr>
                <w:rFonts w:ascii="Times New Roman" w:hAnsi="Times New Roman"/>
                <w:i/>
              </w:rPr>
            </w:pPr>
            <w:r w:rsidRPr="00562CE4">
              <w:rPr>
                <w:rFonts w:ascii="Times New Roman" w:hAnsi="Times New Roman"/>
                <w:i/>
              </w:rPr>
              <w:t>x</w:t>
            </w:r>
          </w:p>
        </w:tc>
        <w:tc>
          <w:tcPr>
            <w:tcW w:w="1347" w:type="dxa"/>
          </w:tcPr>
          <w:p w14:paraId="0F6D7569" w14:textId="77777777" w:rsidR="00E871C1" w:rsidRPr="00562CE4" w:rsidRDefault="00E871C1" w:rsidP="00E871C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1347" w:type="dxa"/>
          </w:tcPr>
          <w:p w14:paraId="753DE83A" w14:textId="77777777" w:rsidR="00E871C1" w:rsidRPr="00562CE4" w:rsidRDefault="00E871C1" w:rsidP="00E871C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1347" w:type="dxa"/>
          </w:tcPr>
          <w:p w14:paraId="6302E3EB" w14:textId="77777777" w:rsidR="00E871C1" w:rsidRPr="00562CE4" w:rsidRDefault="00E871C1" w:rsidP="00E871C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</w:t>
            </w:r>
          </w:p>
        </w:tc>
        <w:tc>
          <w:tcPr>
            <w:tcW w:w="1347" w:type="dxa"/>
          </w:tcPr>
          <w:p w14:paraId="00EE891D" w14:textId="77777777" w:rsidR="00E871C1" w:rsidRPr="00562CE4" w:rsidRDefault="00E871C1" w:rsidP="00E871C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</w:t>
            </w:r>
          </w:p>
        </w:tc>
        <w:tc>
          <w:tcPr>
            <w:tcW w:w="1347" w:type="dxa"/>
          </w:tcPr>
          <w:p w14:paraId="5A0ECFBC" w14:textId="77777777" w:rsidR="00E871C1" w:rsidRPr="00562CE4" w:rsidRDefault="00E871C1" w:rsidP="00E871C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5</w:t>
            </w:r>
          </w:p>
        </w:tc>
        <w:tc>
          <w:tcPr>
            <w:tcW w:w="1347" w:type="dxa"/>
          </w:tcPr>
          <w:p w14:paraId="054453F7" w14:textId="77777777" w:rsidR="00E871C1" w:rsidRPr="00562CE4" w:rsidRDefault="00E871C1" w:rsidP="00E871C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6</w:t>
            </w:r>
          </w:p>
        </w:tc>
      </w:tr>
      <w:tr w:rsidR="00E871C1" w:rsidRPr="00562CE4" w14:paraId="1E42FAC5" w14:textId="77777777" w:rsidTr="00E871C1">
        <w:trPr>
          <w:trHeight w:val="285"/>
        </w:trPr>
        <w:tc>
          <w:tcPr>
            <w:tcW w:w="1246" w:type="dxa"/>
          </w:tcPr>
          <w:p w14:paraId="5EE1216C" w14:textId="77777777" w:rsidR="00E871C1" w:rsidRPr="00562CE4" w:rsidRDefault="00E871C1" w:rsidP="00E871C1">
            <w:pPr>
              <w:jc w:val="center"/>
              <w:rPr>
                <w:rFonts w:ascii="Times New Roman" w:hAnsi="Times New Roman"/>
                <w:i/>
              </w:rPr>
            </w:pPr>
            <w:r w:rsidRPr="00562CE4">
              <w:rPr>
                <w:rFonts w:ascii="Times New Roman" w:hAnsi="Times New Roman"/>
                <w:i/>
              </w:rPr>
              <w:t>y</w:t>
            </w:r>
          </w:p>
        </w:tc>
        <w:tc>
          <w:tcPr>
            <w:tcW w:w="1347" w:type="dxa"/>
          </w:tcPr>
          <w:p w14:paraId="7DCC2324" w14:textId="56886227" w:rsidR="00E871C1" w:rsidRPr="00562CE4" w:rsidRDefault="00A75CC6" w:rsidP="00E871C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1347" w:type="dxa"/>
          </w:tcPr>
          <w:p w14:paraId="1B6D2666" w14:textId="492A4AF5" w:rsidR="00E871C1" w:rsidRPr="00562CE4" w:rsidRDefault="00A75CC6" w:rsidP="00E871C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5</w:t>
            </w:r>
          </w:p>
        </w:tc>
        <w:tc>
          <w:tcPr>
            <w:tcW w:w="1347" w:type="dxa"/>
          </w:tcPr>
          <w:p w14:paraId="4566D685" w14:textId="768A7C35" w:rsidR="00E871C1" w:rsidRPr="00562CE4" w:rsidRDefault="00A75CC6" w:rsidP="00E871C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53</w:t>
            </w:r>
          </w:p>
        </w:tc>
        <w:tc>
          <w:tcPr>
            <w:tcW w:w="1347" w:type="dxa"/>
          </w:tcPr>
          <w:p w14:paraId="15408064" w14:textId="39CBE9FA" w:rsidR="00E871C1" w:rsidRPr="00562CE4" w:rsidRDefault="00A75CC6" w:rsidP="00E871C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27</w:t>
            </w:r>
          </w:p>
        </w:tc>
        <w:tc>
          <w:tcPr>
            <w:tcW w:w="1347" w:type="dxa"/>
          </w:tcPr>
          <w:p w14:paraId="668A2829" w14:textId="5EDBE4E0" w:rsidR="00E871C1" w:rsidRPr="00562CE4" w:rsidRDefault="00A75CC6" w:rsidP="00E871C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49</w:t>
            </w:r>
          </w:p>
        </w:tc>
        <w:tc>
          <w:tcPr>
            <w:tcW w:w="1347" w:type="dxa"/>
          </w:tcPr>
          <w:p w14:paraId="5D3390B3" w14:textId="34E84309" w:rsidR="00E871C1" w:rsidRDefault="00A75CC6" w:rsidP="00E871C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31</w:t>
            </w:r>
          </w:p>
        </w:tc>
      </w:tr>
    </w:tbl>
    <w:p w14:paraId="0A9B25F2" w14:textId="77777777" w:rsidR="00E871C1" w:rsidRDefault="00E871C1" w:rsidP="00E871C1">
      <w:pPr>
        <w:ind w:left="270" w:hanging="270"/>
        <w:rPr>
          <w:rFonts w:ascii="Times New Roman" w:hAnsi="Times New Roman"/>
        </w:rPr>
      </w:pPr>
    </w:p>
    <w:p w14:paraId="7D0B683D" w14:textId="77777777" w:rsidR="00E871C1" w:rsidRDefault="00E871C1" w:rsidP="00E871C1">
      <w:pPr>
        <w:ind w:left="270" w:hanging="270"/>
        <w:rPr>
          <w:rFonts w:ascii="Times New Roman" w:hAnsi="Times New Roman"/>
        </w:rPr>
      </w:pPr>
    </w:p>
    <w:p w14:paraId="39AAD642" w14:textId="77777777" w:rsidR="00E871C1" w:rsidRDefault="00E871C1" w:rsidP="00E871C1">
      <w:pPr>
        <w:ind w:left="270" w:hanging="270"/>
        <w:rPr>
          <w:rFonts w:ascii="Times New Roman" w:hAnsi="Times New Roman"/>
        </w:rPr>
      </w:pPr>
    </w:p>
    <w:p w14:paraId="69EA839B" w14:textId="77777777" w:rsidR="00E871C1" w:rsidRDefault="00E871C1" w:rsidP="00E871C1">
      <w:pPr>
        <w:ind w:left="270" w:hanging="270"/>
        <w:rPr>
          <w:rFonts w:ascii="Times New Roman" w:hAnsi="Times New Roman"/>
        </w:rPr>
      </w:pPr>
    </w:p>
    <w:p w14:paraId="64C7C525" w14:textId="77777777" w:rsidR="00E871C1" w:rsidRDefault="00E871C1" w:rsidP="00E871C1">
      <w:pPr>
        <w:ind w:left="270" w:hanging="270"/>
        <w:rPr>
          <w:rFonts w:ascii="Times New Roman" w:hAnsi="Times New Roman"/>
        </w:rPr>
      </w:pPr>
    </w:p>
    <w:p w14:paraId="5EE31599" w14:textId="77777777" w:rsidR="00E871C1" w:rsidRDefault="00E871C1" w:rsidP="00E871C1">
      <w:pPr>
        <w:ind w:left="270" w:hanging="270"/>
        <w:rPr>
          <w:rFonts w:ascii="Times New Roman" w:hAnsi="Times New Roman"/>
        </w:rPr>
      </w:pPr>
    </w:p>
    <w:p w14:paraId="3A564376" w14:textId="77777777" w:rsidR="00E871C1" w:rsidRDefault="00E871C1" w:rsidP="00E871C1">
      <w:pPr>
        <w:ind w:left="270" w:hanging="270"/>
        <w:rPr>
          <w:rFonts w:ascii="Times New Roman" w:hAnsi="Times New Roman"/>
        </w:rPr>
      </w:pPr>
    </w:p>
    <w:p w14:paraId="1A66D54B" w14:textId="77777777" w:rsidR="00E871C1" w:rsidRDefault="00E871C1" w:rsidP="00E871C1">
      <w:pPr>
        <w:ind w:left="270" w:hanging="270"/>
        <w:rPr>
          <w:rFonts w:ascii="Times New Roman" w:hAnsi="Times New Roman"/>
        </w:rPr>
      </w:pPr>
    </w:p>
    <w:p w14:paraId="48C083C5" w14:textId="77777777" w:rsidR="00E871C1" w:rsidRDefault="00E871C1" w:rsidP="00E871C1">
      <w:pPr>
        <w:ind w:left="270" w:hanging="270"/>
        <w:rPr>
          <w:rFonts w:ascii="Times New Roman" w:hAnsi="Times New Roman"/>
        </w:rPr>
      </w:pPr>
    </w:p>
    <w:p w14:paraId="1C8BF9B4" w14:textId="77777777" w:rsidR="00E871C1" w:rsidRDefault="00E871C1" w:rsidP="00E871C1">
      <w:pPr>
        <w:ind w:left="270" w:hanging="270"/>
        <w:rPr>
          <w:rFonts w:ascii="Times New Roman" w:hAnsi="Times New Roman"/>
        </w:rPr>
      </w:pPr>
    </w:p>
    <w:p w14:paraId="40F73FC3" w14:textId="77777777" w:rsidR="00E871C1" w:rsidRDefault="00E871C1" w:rsidP="00E871C1">
      <w:pPr>
        <w:ind w:left="270" w:hanging="27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b. </w:t>
      </w:r>
    </w:p>
    <w:tbl>
      <w:tblPr>
        <w:tblW w:w="0" w:type="auto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398"/>
        <w:gridCol w:w="1314"/>
        <w:gridCol w:w="1313"/>
        <w:gridCol w:w="1314"/>
        <w:gridCol w:w="1313"/>
        <w:gridCol w:w="1314"/>
        <w:gridCol w:w="1314"/>
      </w:tblGrid>
      <w:tr w:rsidR="00E871C1" w:rsidRPr="00562CE4" w14:paraId="6F028A5F" w14:textId="77777777" w:rsidTr="00E871C1">
        <w:trPr>
          <w:trHeight w:val="295"/>
        </w:trPr>
        <w:tc>
          <w:tcPr>
            <w:tcW w:w="1398" w:type="dxa"/>
          </w:tcPr>
          <w:p w14:paraId="6855FFB8" w14:textId="77777777" w:rsidR="00E871C1" w:rsidRPr="00562CE4" w:rsidRDefault="00E871C1" w:rsidP="00E871C1">
            <w:pPr>
              <w:jc w:val="center"/>
              <w:rPr>
                <w:rFonts w:ascii="Times New Roman" w:hAnsi="Times New Roman"/>
                <w:i/>
              </w:rPr>
            </w:pPr>
            <w:r w:rsidRPr="00562CE4">
              <w:rPr>
                <w:rFonts w:ascii="Times New Roman" w:hAnsi="Times New Roman"/>
                <w:i/>
              </w:rPr>
              <w:t>x</w:t>
            </w:r>
          </w:p>
        </w:tc>
        <w:tc>
          <w:tcPr>
            <w:tcW w:w="1314" w:type="dxa"/>
          </w:tcPr>
          <w:p w14:paraId="4640148E" w14:textId="77777777" w:rsidR="00E871C1" w:rsidRPr="00562CE4" w:rsidRDefault="00E871C1" w:rsidP="00E871C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1313" w:type="dxa"/>
          </w:tcPr>
          <w:p w14:paraId="236155D8" w14:textId="77777777" w:rsidR="00E871C1" w:rsidRPr="00562CE4" w:rsidRDefault="00E871C1" w:rsidP="00E871C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1314" w:type="dxa"/>
          </w:tcPr>
          <w:p w14:paraId="6826F32B" w14:textId="77777777" w:rsidR="00E871C1" w:rsidRPr="00562CE4" w:rsidRDefault="00E871C1" w:rsidP="00E871C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</w:t>
            </w:r>
          </w:p>
        </w:tc>
        <w:tc>
          <w:tcPr>
            <w:tcW w:w="1313" w:type="dxa"/>
          </w:tcPr>
          <w:p w14:paraId="394B9F33" w14:textId="77777777" w:rsidR="00E871C1" w:rsidRPr="00562CE4" w:rsidRDefault="00E871C1" w:rsidP="00E871C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</w:t>
            </w:r>
          </w:p>
        </w:tc>
        <w:tc>
          <w:tcPr>
            <w:tcW w:w="1314" w:type="dxa"/>
          </w:tcPr>
          <w:p w14:paraId="2527348E" w14:textId="77777777" w:rsidR="00E871C1" w:rsidRPr="00562CE4" w:rsidRDefault="00E871C1" w:rsidP="00E871C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5</w:t>
            </w:r>
          </w:p>
        </w:tc>
        <w:tc>
          <w:tcPr>
            <w:tcW w:w="1314" w:type="dxa"/>
          </w:tcPr>
          <w:p w14:paraId="6C17FAEF" w14:textId="77777777" w:rsidR="00E871C1" w:rsidRPr="00562CE4" w:rsidRDefault="00E871C1" w:rsidP="00E871C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6</w:t>
            </w:r>
          </w:p>
        </w:tc>
      </w:tr>
      <w:tr w:rsidR="00E871C1" w:rsidRPr="00562CE4" w14:paraId="4DC2A914" w14:textId="77777777" w:rsidTr="00E871C1">
        <w:trPr>
          <w:trHeight w:val="295"/>
        </w:trPr>
        <w:tc>
          <w:tcPr>
            <w:tcW w:w="1398" w:type="dxa"/>
          </w:tcPr>
          <w:p w14:paraId="4F835FEA" w14:textId="77777777" w:rsidR="00E871C1" w:rsidRPr="00562CE4" w:rsidRDefault="00E871C1" w:rsidP="00E871C1">
            <w:pPr>
              <w:jc w:val="center"/>
              <w:rPr>
                <w:rFonts w:ascii="Times New Roman" w:hAnsi="Times New Roman"/>
                <w:i/>
              </w:rPr>
            </w:pPr>
            <w:r w:rsidRPr="00562CE4">
              <w:rPr>
                <w:rFonts w:ascii="Times New Roman" w:hAnsi="Times New Roman"/>
                <w:i/>
              </w:rPr>
              <w:t>y</w:t>
            </w:r>
          </w:p>
        </w:tc>
        <w:tc>
          <w:tcPr>
            <w:tcW w:w="1314" w:type="dxa"/>
          </w:tcPr>
          <w:p w14:paraId="7E036228" w14:textId="418C3327" w:rsidR="00E871C1" w:rsidRPr="00562CE4" w:rsidRDefault="00A23FC9" w:rsidP="00E871C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-8</w:t>
            </w:r>
          </w:p>
        </w:tc>
        <w:tc>
          <w:tcPr>
            <w:tcW w:w="1313" w:type="dxa"/>
          </w:tcPr>
          <w:p w14:paraId="62D983AD" w14:textId="3A932C7F" w:rsidR="00E871C1" w:rsidRPr="00562CE4" w:rsidRDefault="00A23FC9" w:rsidP="00E871C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-6</w:t>
            </w:r>
          </w:p>
        </w:tc>
        <w:tc>
          <w:tcPr>
            <w:tcW w:w="1314" w:type="dxa"/>
          </w:tcPr>
          <w:p w14:paraId="4D9D7A75" w14:textId="3B1EC8FF" w:rsidR="00E871C1" w:rsidRPr="00562CE4" w:rsidRDefault="00A23FC9" w:rsidP="00E871C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-2</w:t>
            </w:r>
          </w:p>
        </w:tc>
        <w:tc>
          <w:tcPr>
            <w:tcW w:w="1313" w:type="dxa"/>
          </w:tcPr>
          <w:p w14:paraId="2D6FC8F3" w14:textId="2711B5B5" w:rsidR="00E871C1" w:rsidRPr="00562CE4" w:rsidRDefault="00A23FC9" w:rsidP="00E871C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6</w:t>
            </w:r>
          </w:p>
        </w:tc>
        <w:tc>
          <w:tcPr>
            <w:tcW w:w="1314" w:type="dxa"/>
          </w:tcPr>
          <w:p w14:paraId="347CE214" w14:textId="2DD05336" w:rsidR="00E871C1" w:rsidRPr="00562CE4" w:rsidRDefault="003858F7" w:rsidP="00E871C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  <w:r w:rsidR="00A23FC9">
              <w:rPr>
                <w:rFonts w:ascii="Times New Roman" w:hAnsi="Times New Roman"/>
              </w:rPr>
              <w:t>2</w:t>
            </w:r>
          </w:p>
        </w:tc>
        <w:tc>
          <w:tcPr>
            <w:tcW w:w="1314" w:type="dxa"/>
          </w:tcPr>
          <w:p w14:paraId="35F9DDE7" w14:textId="2CC928B6" w:rsidR="00E871C1" w:rsidRDefault="00A23FC9" w:rsidP="00E871C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54</w:t>
            </w:r>
          </w:p>
        </w:tc>
      </w:tr>
    </w:tbl>
    <w:p w14:paraId="3FDD4D04" w14:textId="77777777" w:rsidR="00E871C1" w:rsidRDefault="00E871C1" w:rsidP="00E871C1">
      <w:pPr>
        <w:ind w:left="270" w:hanging="270"/>
        <w:rPr>
          <w:rFonts w:ascii="Times New Roman" w:hAnsi="Times New Roman"/>
        </w:rPr>
      </w:pPr>
    </w:p>
    <w:p w14:paraId="27E069BF" w14:textId="77777777" w:rsidR="00E871C1" w:rsidRDefault="00E871C1" w:rsidP="00E871C1">
      <w:pPr>
        <w:ind w:left="270" w:hanging="270"/>
        <w:rPr>
          <w:rFonts w:ascii="Times New Roman" w:hAnsi="Times New Roman"/>
        </w:rPr>
      </w:pPr>
    </w:p>
    <w:p w14:paraId="67458F50" w14:textId="77777777" w:rsidR="00E871C1" w:rsidRDefault="00E871C1" w:rsidP="00E871C1">
      <w:pPr>
        <w:ind w:left="270" w:hanging="270"/>
        <w:rPr>
          <w:rFonts w:ascii="Times New Roman" w:hAnsi="Times New Roman"/>
        </w:rPr>
      </w:pPr>
    </w:p>
    <w:p w14:paraId="7297E27A" w14:textId="77777777" w:rsidR="00E871C1" w:rsidRDefault="00E871C1" w:rsidP="00E871C1">
      <w:pPr>
        <w:ind w:left="270" w:hanging="270"/>
        <w:rPr>
          <w:rFonts w:ascii="Times New Roman" w:hAnsi="Times New Roman"/>
        </w:rPr>
      </w:pPr>
    </w:p>
    <w:p w14:paraId="47D84A2C" w14:textId="77777777" w:rsidR="00E871C1" w:rsidRDefault="00E871C1" w:rsidP="00E871C1">
      <w:pPr>
        <w:ind w:left="270" w:hanging="270"/>
        <w:rPr>
          <w:rFonts w:ascii="Times New Roman" w:hAnsi="Times New Roman"/>
        </w:rPr>
      </w:pPr>
    </w:p>
    <w:p w14:paraId="4FA24A88" w14:textId="77777777" w:rsidR="00E871C1" w:rsidRDefault="00E871C1" w:rsidP="00E871C1">
      <w:pPr>
        <w:ind w:left="270" w:hanging="270"/>
        <w:rPr>
          <w:rFonts w:ascii="Times New Roman" w:hAnsi="Times New Roman"/>
        </w:rPr>
      </w:pPr>
    </w:p>
    <w:p w14:paraId="2012275D" w14:textId="77777777" w:rsidR="00E871C1" w:rsidRDefault="00E871C1" w:rsidP="00E871C1">
      <w:pPr>
        <w:ind w:left="270" w:hanging="270"/>
        <w:rPr>
          <w:rFonts w:ascii="Times New Roman" w:hAnsi="Times New Roman"/>
        </w:rPr>
      </w:pPr>
    </w:p>
    <w:p w14:paraId="737CDA19" w14:textId="77777777" w:rsidR="00E871C1" w:rsidRDefault="00E871C1" w:rsidP="00E871C1">
      <w:pPr>
        <w:ind w:left="270" w:hanging="270"/>
        <w:rPr>
          <w:rFonts w:ascii="Times New Roman" w:hAnsi="Times New Roman"/>
        </w:rPr>
      </w:pPr>
    </w:p>
    <w:p w14:paraId="17C7DD95" w14:textId="77777777" w:rsidR="00E871C1" w:rsidRDefault="00E871C1" w:rsidP="00E871C1">
      <w:pPr>
        <w:ind w:left="270" w:hanging="270"/>
        <w:rPr>
          <w:rFonts w:ascii="Times New Roman" w:hAnsi="Times New Roman"/>
        </w:rPr>
      </w:pPr>
    </w:p>
    <w:p w14:paraId="0E0C3E1D" w14:textId="4F91737D" w:rsidR="00EE2EDB" w:rsidRDefault="00EE2EDB">
      <w:r>
        <w:br w:type="page"/>
      </w:r>
    </w:p>
    <w:p w14:paraId="1A085AAE" w14:textId="7A798B6B" w:rsidR="00771EB9" w:rsidRDefault="00EE2EDB" w:rsidP="0087046C">
      <w:r>
        <w:t>ANSWERS:</w:t>
      </w:r>
    </w:p>
    <w:p w14:paraId="4D8B77A3" w14:textId="77777777" w:rsidR="00EE2EDB" w:rsidRPr="005C418A" w:rsidRDefault="00EE2EDB" w:rsidP="0087046C">
      <w:pPr>
        <w:rPr>
          <w:sz w:val="22"/>
          <w:szCs w:val="22"/>
        </w:rPr>
      </w:pPr>
    </w:p>
    <w:p w14:paraId="23E67498" w14:textId="5B13B446" w:rsidR="00EE2EDB" w:rsidRPr="00F8461A" w:rsidRDefault="00EE2EDB" w:rsidP="0087046C">
      <w:pPr>
        <w:rPr>
          <w:sz w:val="20"/>
          <w:szCs w:val="20"/>
        </w:rPr>
      </w:pPr>
      <w:r w:rsidRPr="005C418A">
        <w:rPr>
          <w:sz w:val="22"/>
          <w:szCs w:val="22"/>
        </w:rPr>
        <w:t>1a.  growth</w:t>
      </w:r>
      <w:r w:rsidRPr="005C418A">
        <w:rPr>
          <w:sz w:val="22"/>
          <w:szCs w:val="22"/>
        </w:rPr>
        <w:tab/>
      </w:r>
      <w:r w:rsidRPr="005C418A">
        <w:rPr>
          <w:sz w:val="22"/>
          <w:szCs w:val="22"/>
        </w:rPr>
        <w:tab/>
        <w:t>1b.  decay</w:t>
      </w:r>
      <w:r w:rsidRPr="005C418A">
        <w:rPr>
          <w:sz w:val="22"/>
          <w:szCs w:val="22"/>
        </w:rPr>
        <w:tab/>
      </w:r>
      <w:r w:rsidRPr="005C418A">
        <w:rPr>
          <w:sz w:val="22"/>
          <w:szCs w:val="22"/>
        </w:rPr>
        <w:tab/>
        <w:t>1c.  neither</w:t>
      </w:r>
      <w:r w:rsidRPr="005C418A">
        <w:rPr>
          <w:sz w:val="22"/>
          <w:szCs w:val="22"/>
        </w:rPr>
        <w:tab/>
      </w:r>
      <w:r w:rsidRPr="005C418A">
        <w:rPr>
          <w:sz w:val="22"/>
          <w:szCs w:val="22"/>
        </w:rPr>
        <w:tab/>
        <w:t xml:space="preserve">1d.  decay </w:t>
      </w:r>
      <w:r w:rsidRPr="00F8461A">
        <w:rPr>
          <w:sz w:val="20"/>
          <w:szCs w:val="20"/>
        </w:rPr>
        <w:t>(note the negative exponent)</w:t>
      </w:r>
    </w:p>
    <w:p w14:paraId="1DF7BF18" w14:textId="77777777" w:rsidR="00EE2EDB" w:rsidRPr="005C418A" w:rsidRDefault="00EE2EDB" w:rsidP="0087046C">
      <w:pPr>
        <w:rPr>
          <w:sz w:val="22"/>
          <w:szCs w:val="22"/>
        </w:rPr>
      </w:pPr>
    </w:p>
    <w:p w14:paraId="446AB125" w14:textId="1D588A83" w:rsidR="00EE2EDB" w:rsidRPr="005C418A" w:rsidRDefault="00EE2EDB" w:rsidP="0087046C">
      <w:pPr>
        <w:rPr>
          <w:sz w:val="22"/>
          <w:szCs w:val="22"/>
        </w:rPr>
      </w:pPr>
      <w:r w:rsidRPr="005C418A">
        <w:rPr>
          <w:sz w:val="22"/>
          <w:szCs w:val="22"/>
        </w:rPr>
        <w:t xml:space="preserve">2a.  </w:t>
      </w:r>
      <w:r w:rsidR="007F2D27" w:rsidRPr="005C418A">
        <w:rPr>
          <w:sz w:val="22"/>
          <w:szCs w:val="22"/>
        </w:rPr>
        <w:t>0.80</w:t>
      </w:r>
      <w:r w:rsidR="007F2D27" w:rsidRPr="005C418A">
        <w:rPr>
          <w:sz w:val="22"/>
          <w:szCs w:val="22"/>
        </w:rPr>
        <w:tab/>
      </w:r>
      <w:r w:rsidR="007F2D27" w:rsidRPr="005C418A">
        <w:rPr>
          <w:sz w:val="22"/>
          <w:szCs w:val="22"/>
        </w:rPr>
        <w:tab/>
        <w:t>2b.  0.99</w:t>
      </w:r>
      <w:r w:rsidR="007F2D27" w:rsidRPr="005C418A">
        <w:rPr>
          <w:sz w:val="22"/>
          <w:szCs w:val="22"/>
        </w:rPr>
        <w:tab/>
      </w:r>
      <w:r w:rsidR="007F2D27" w:rsidRPr="005C418A">
        <w:rPr>
          <w:sz w:val="22"/>
          <w:szCs w:val="22"/>
        </w:rPr>
        <w:tab/>
        <w:t>2c.  1.015</w:t>
      </w:r>
    </w:p>
    <w:p w14:paraId="65AC4824" w14:textId="77777777" w:rsidR="007F2D27" w:rsidRPr="005C418A" w:rsidRDefault="007F2D27" w:rsidP="0087046C">
      <w:pPr>
        <w:rPr>
          <w:sz w:val="22"/>
          <w:szCs w:val="22"/>
        </w:rPr>
      </w:pPr>
    </w:p>
    <w:p w14:paraId="68C6799C" w14:textId="3E7B60FB" w:rsidR="007F2D27" w:rsidRPr="005C418A" w:rsidRDefault="007F2D27" w:rsidP="0087046C">
      <w:pPr>
        <w:rPr>
          <w:sz w:val="22"/>
          <w:szCs w:val="22"/>
        </w:rPr>
      </w:pPr>
      <w:r w:rsidRPr="005C418A">
        <w:rPr>
          <w:sz w:val="22"/>
          <w:szCs w:val="22"/>
        </w:rPr>
        <w:t xml:space="preserve">3.  </w:t>
      </w:r>
      <w:r w:rsidR="002C6CF6" w:rsidRPr="005C418A">
        <w:rPr>
          <w:position w:val="-10"/>
          <w:sz w:val="22"/>
          <w:szCs w:val="22"/>
        </w:rPr>
        <w:object w:dxaOrig="3000" w:dyaOrig="360" w14:anchorId="10486ED4">
          <v:shape id="_x0000_i1067" type="#_x0000_t75" style="width:150pt;height:18pt" o:ole="">
            <v:imagedata r:id="rId91" o:title=""/>
          </v:shape>
          <o:OLEObject Type="Embed" ProgID="Equation.DSMT4" ShapeID="_x0000_i1067" DrawAspect="Content" ObjectID="_1326438582" r:id="rId92"/>
        </w:object>
      </w:r>
      <w:r w:rsidR="002C6CF6" w:rsidRPr="005C418A">
        <w:rPr>
          <w:sz w:val="22"/>
          <w:szCs w:val="22"/>
        </w:rPr>
        <w:t xml:space="preserve"> </w:t>
      </w:r>
      <w:r w:rsidR="002C6CF6" w:rsidRPr="005C418A">
        <w:rPr>
          <w:sz w:val="22"/>
          <w:szCs w:val="22"/>
        </w:rPr>
        <w:tab/>
      </w:r>
      <w:r w:rsidR="002C6CF6" w:rsidRPr="005C418A">
        <w:rPr>
          <w:sz w:val="22"/>
          <w:szCs w:val="22"/>
        </w:rPr>
        <w:tab/>
        <w:t xml:space="preserve">4.  </w:t>
      </w:r>
      <w:r w:rsidR="002C6CF6" w:rsidRPr="005C418A">
        <w:rPr>
          <w:position w:val="-10"/>
          <w:sz w:val="22"/>
          <w:szCs w:val="22"/>
        </w:rPr>
        <w:object w:dxaOrig="2760" w:dyaOrig="360" w14:anchorId="7615D438">
          <v:shape id="_x0000_i1068" type="#_x0000_t75" style="width:138pt;height:18pt" o:ole="">
            <v:imagedata r:id="rId93" o:title=""/>
          </v:shape>
          <o:OLEObject Type="Embed" ProgID="Equation.DSMT4" ShapeID="_x0000_i1068" DrawAspect="Content" ObjectID="_1326438583" r:id="rId94"/>
        </w:object>
      </w:r>
    </w:p>
    <w:p w14:paraId="4318D5A3" w14:textId="77777777" w:rsidR="002C6CF6" w:rsidRPr="005C418A" w:rsidRDefault="002C6CF6" w:rsidP="0087046C">
      <w:pPr>
        <w:rPr>
          <w:sz w:val="22"/>
          <w:szCs w:val="22"/>
        </w:rPr>
      </w:pPr>
    </w:p>
    <w:p w14:paraId="2AC8A522" w14:textId="6CA555B0" w:rsidR="002C6CF6" w:rsidRPr="005C418A" w:rsidRDefault="002C6CF6" w:rsidP="0087046C">
      <w:pPr>
        <w:rPr>
          <w:sz w:val="22"/>
          <w:szCs w:val="22"/>
        </w:rPr>
      </w:pPr>
      <w:r w:rsidRPr="005C418A">
        <w:rPr>
          <w:sz w:val="22"/>
          <w:szCs w:val="22"/>
        </w:rPr>
        <w:t xml:space="preserve">5.  </w:t>
      </w:r>
      <w:r w:rsidRPr="005C418A">
        <w:rPr>
          <w:position w:val="-10"/>
          <w:sz w:val="22"/>
          <w:szCs w:val="22"/>
        </w:rPr>
        <w:object w:dxaOrig="1840" w:dyaOrig="360" w14:anchorId="6D2AB421">
          <v:shape id="_x0000_i1069" type="#_x0000_t75" style="width:92pt;height:18pt" o:ole="">
            <v:imagedata r:id="rId95" o:title=""/>
          </v:shape>
          <o:OLEObject Type="Embed" ProgID="Equation.DSMT4" ShapeID="_x0000_i1069" DrawAspect="Content" ObjectID="_1326438584" r:id="rId96"/>
        </w:object>
      </w:r>
      <w:r w:rsidRPr="005C418A">
        <w:rPr>
          <w:sz w:val="22"/>
          <w:szCs w:val="22"/>
        </w:rPr>
        <w:tab/>
      </w:r>
      <w:r w:rsidRPr="005C418A">
        <w:rPr>
          <w:sz w:val="22"/>
          <w:szCs w:val="22"/>
        </w:rPr>
        <w:tab/>
      </w:r>
      <w:r w:rsidRPr="005C418A">
        <w:rPr>
          <w:sz w:val="22"/>
          <w:szCs w:val="22"/>
        </w:rPr>
        <w:tab/>
      </w:r>
      <w:r w:rsidRPr="005C418A">
        <w:rPr>
          <w:sz w:val="22"/>
          <w:szCs w:val="22"/>
        </w:rPr>
        <w:tab/>
        <w:t xml:space="preserve">6.  </w:t>
      </w:r>
      <w:r w:rsidRPr="005C418A">
        <w:rPr>
          <w:position w:val="-10"/>
          <w:sz w:val="22"/>
          <w:szCs w:val="22"/>
        </w:rPr>
        <w:object w:dxaOrig="2220" w:dyaOrig="520" w14:anchorId="3315F6AF">
          <v:shape id="_x0000_i1070" type="#_x0000_t75" style="width:111pt;height:26pt" o:ole="">
            <v:imagedata r:id="rId97" o:title=""/>
          </v:shape>
          <o:OLEObject Type="Embed" ProgID="Equation.DSMT4" ShapeID="_x0000_i1070" DrawAspect="Content" ObjectID="_1326438585" r:id="rId98"/>
        </w:object>
      </w:r>
    </w:p>
    <w:p w14:paraId="641557A5" w14:textId="77777777" w:rsidR="002C6CF6" w:rsidRPr="005C418A" w:rsidRDefault="002C6CF6" w:rsidP="0087046C">
      <w:pPr>
        <w:rPr>
          <w:sz w:val="22"/>
          <w:szCs w:val="22"/>
        </w:rPr>
      </w:pPr>
    </w:p>
    <w:p w14:paraId="21D045B6" w14:textId="03306E49" w:rsidR="002C6CF6" w:rsidRPr="005C418A" w:rsidRDefault="002C6CF6" w:rsidP="0087046C">
      <w:pPr>
        <w:rPr>
          <w:sz w:val="22"/>
          <w:szCs w:val="22"/>
        </w:rPr>
      </w:pPr>
      <w:r w:rsidRPr="005C418A">
        <w:rPr>
          <w:sz w:val="22"/>
          <w:szCs w:val="22"/>
        </w:rPr>
        <w:t>7.  a.  decay</w:t>
      </w:r>
      <w:r w:rsidRPr="005C418A">
        <w:rPr>
          <w:sz w:val="22"/>
          <w:szCs w:val="22"/>
        </w:rPr>
        <w:tab/>
        <w:t xml:space="preserve">     7b.  all Real numbers</w:t>
      </w:r>
      <w:r w:rsidRPr="005C418A">
        <w:rPr>
          <w:sz w:val="22"/>
          <w:szCs w:val="22"/>
        </w:rPr>
        <w:tab/>
        <w:t>7c.  all positive Reals</w:t>
      </w:r>
      <w:r w:rsidRPr="005C418A">
        <w:rPr>
          <w:sz w:val="22"/>
          <w:szCs w:val="22"/>
        </w:rPr>
        <w:tab/>
      </w:r>
      <w:r w:rsidRPr="005C418A">
        <w:rPr>
          <w:sz w:val="22"/>
          <w:szCs w:val="22"/>
        </w:rPr>
        <w:tab/>
        <w:t>7d.  2.5</w:t>
      </w:r>
      <w:r w:rsidRPr="005C418A">
        <w:rPr>
          <w:sz w:val="22"/>
          <w:szCs w:val="22"/>
        </w:rPr>
        <w:tab/>
        <w:t>7e.  I</w:t>
      </w:r>
    </w:p>
    <w:p w14:paraId="6BDFC90A" w14:textId="77777777" w:rsidR="002C6CF6" w:rsidRPr="005C418A" w:rsidRDefault="002C6CF6" w:rsidP="0087046C">
      <w:pPr>
        <w:rPr>
          <w:sz w:val="22"/>
          <w:szCs w:val="22"/>
        </w:rPr>
      </w:pPr>
    </w:p>
    <w:p w14:paraId="74039E7D" w14:textId="34D37CAB" w:rsidR="002C6CF6" w:rsidRPr="005C418A" w:rsidRDefault="002C6CF6" w:rsidP="0087046C">
      <w:pPr>
        <w:rPr>
          <w:position w:val="-10"/>
          <w:sz w:val="22"/>
          <w:szCs w:val="22"/>
        </w:rPr>
      </w:pPr>
      <w:r w:rsidRPr="005C418A">
        <w:rPr>
          <w:sz w:val="22"/>
          <w:szCs w:val="22"/>
        </w:rPr>
        <w:t xml:space="preserve">8a.  </w:t>
      </w:r>
      <w:r w:rsidRPr="005C418A">
        <w:rPr>
          <w:position w:val="-10"/>
          <w:sz w:val="22"/>
          <w:szCs w:val="22"/>
        </w:rPr>
        <w:object w:dxaOrig="2000" w:dyaOrig="360" w14:anchorId="43E2F6EB">
          <v:shape id="_x0000_i1071" type="#_x0000_t75" style="width:100pt;height:18pt" o:ole="">
            <v:imagedata r:id="rId99" o:title=""/>
          </v:shape>
          <o:OLEObject Type="Embed" ProgID="Equation.DSMT4" ShapeID="_x0000_i1071" DrawAspect="Content" ObjectID="_1326438586" r:id="rId100"/>
        </w:object>
      </w:r>
      <w:r w:rsidRPr="005C418A">
        <w:rPr>
          <w:position w:val="-10"/>
          <w:sz w:val="22"/>
          <w:szCs w:val="22"/>
        </w:rPr>
        <w:t xml:space="preserve">    8b.  degree = 5</w:t>
      </w:r>
      <w:r w:rsidRPr="005C418A">
        <w:rPr>
          <w:position w:val="-10"/>
          <w:sz w:val="22"/>
          <w:szCs w:val="22"/>
        </w:rPr>
        <w:tab/>
        <w:t>8c.  7</w:t>
      </w:r>
      <w:r w:rsidRPr="005C418A">
        <w:rPr>
          <w:position w:val="-10"/>
          <w:sz w:val="22"/>
          <w:szCs w:val="22"/>
        </w:rPr>
        <w:tab/>
      </w:r>
      <w:r w:rsidRPr="005C418A">
        <w:rPr>
          <w:position w:val="-10"/>
          <w:sz w:val="22"/>
          <w:szCs w:val="22"/>
        </w:rPr>
        <w:tab/>
        <w:t>8d.  -12</w:t>
      </w:r>
      <w:r w:rsidR="00865C2F">
        <w:rPr>
          <w:position w:val="-10"/>
          <w:sz w:val="22"/>
          <w:szCs w:val="22"/>
        </w:rPr>
        <w:t xml:space="preserve"> </w:t>
      </w:r>
      <w:r w:rsidR="00865C2F">
        <w:rPr>
          <w:position w:val="-10"/>
          <w:sz w:val="22"/>
          <w:szCs w:val="22"/>
        </w:rPr>
        <w:tab/>
        <w:t>8e.  -4</w:t>
      </w:r>
      <w:bookmarkStart w:id="0" w:name="_GoBack"/>
      <w:bookmarkEnd w:id="0"/>
      <w:r w:rsidRPr="005C418A">
        <w:rPr>
          <w:position w:val="-10"/>
          <w:sz w:val="22"/>
          <w:szCs w:val="22"/>
        </w:rPr>
        <w:tab/>
      </w:r>
      <w:r w:rsidRPr="005C418A">
        <w:rPr>
          <w:position w:val="-10"/>
          <w:sz w:val="22"/>
          <w:szCs w:val="22"/>
        </w:rPr>
        <w:tab/>
        <w:t>8f.  trinomial</w:t>
      </w:r>
    </w:p>
    <w:p w14:paraId="6BFDA77B" w14:textId="77777777" w:rsidR="002C6CF6" w:rsidRPr="005C418A" w:rsidRDefault="002C6CF6" w:rsidP="0087046C">
      <w:pPr>
        <w:rPr>
          <w:position w:val="-10"/>
          <w:sz w:val="22"/>
          <w:szCs w:val="22"/>
        </w:rPr>
      </w:pPr>
    </w:p>
    <w:p w14:paraId="42EBBEA1" w14:textId="50BAC0F6" w:rsidR="002C6CF6" w:rsidRPr="005C418A" w:rsidRDefault="002C6CF6" w:rsidP="0087046C">
      <w:pPr>
        <w:rPr>
          <w:position w:val="-10"/>
          <w:sz w:val="22"/>
          <w:szCs w:val="22"/>
        </w:rPr>
      </w:pPr>
      <w:r w:rsidRPr="005C418A">
        <w:rPr>
          <w:position w:val="-10"/>
          <w:sz w:val="22"/>
          <w:szCs w:val="22"/>
        </w:rPr>
        <w:t>9</w:t>
      </w:r>
      <w:r w:rsidR="009B3682" w:rsidRPr="005C418A">
        <w:rPr>
          <w:position w:val="-10"/>
          <w:sz w:val="22"/>
          <w:szCs w:val="22"/>
        </w:rPr>
        <w:t>a</w:t>
      </w:r>
      <w:r w:rsidRPr="005C418A">
        <w:rPr>
          <w:position w:val="-10"/>
          <w:sz w:val="22"/>
          <w:szCs w:val="22"/>
        </w:rPr>
        <w:t xml:space="preserve">.  </w:t>
      </w:r>
      <w:r w:rsidR="009B3682" w:rsidRPr="005C418A">
        <w:rPr>
          <w:position w:val="-4"/>
          <w:sz w:val="22"/>
          <w:szCs w:val="22"/>
        </w:rPr>
        <w:object w:dxaOrig="1480" w:dyaOrig="300" w14:anchorId="68EAF2C5">
          <v:shape id="_x0000_i1072" type="#_x0000_t75" style="width:74pt;height:15pt" o:ole="">
            <v:imagedata r:id="rId101" o:title=""/>
          </v:shape>
          <o:OLEObject Type="Embed" ProgID="Equation.DSMT4" ShapeID="_x0000_i1072" DrawAspect="Content" ObjectID="_1326438587" r:id="rId102"/>
        </w:object>
      </w:r>
      <w:r w:rsidR="009B3682" w:rsidRPr="005C418A">
        <w:rPr>
          <w:position w:val="-10"/>
          <w:sz w:val="22"/>
          <w:szCs w:val="22"/>
        </w:rPr>
        <w:t xml:space="preserve"> </w:t>
      </w:r>
      <w:r w:rsidR="009B3682" w:rsidRPr="005C418A">
        <w:rPr>
          <w:position w:val="-10"/>
          <w:sz w:val="22"/>
          <w:szCs w:val="22"/>
        </w:rPr>
        <w:tab/>
        <w:t xml:space="preserve">         9b.  </w:t>
      </w:r>
      <w:r w:rsidR="009B3682" w:rsidRPr="005C418A">
        <w:rPr>
          <w:position w:val="-4"/>
          <w:sz w:val="22"/>
          <w:szCs w:val="22"/>
        </w:rPr>
        <w:object w:dxaOrig="1660" w:dyaOrig="300" w14:anchorId="19DD0FFB">
          <v:shape id="_x0000_i1073" type="#_x0000_t75" style="width:83pt;height:15pt" o:ole="">
            <v:imagedata r:id="rId103" o:title=""/>
          </v:shape>
          <o:OLEObject Type="Embed" ProgID="Equation.DSMT4" ShapeID="_x0000_i1073" DrawAspect="Content" ObjectID="_1326438588" r:id="rId104"/>
        </w:object>
      </w:r>
    </w:p>
    <w:p w14:paraId="0C3ECE9B" w14:textId="77777777" w:rsidR="009B3682" w:rsidRPr="005C418A" w:rsidRDefault="009B3682" w:rsidP="0087046C">
      <w:pPr>
        <w:rPr>
          <w:position w:val="-10"/>
          <w:sz w:val="22"/>
          <w:szCs w:val="22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81"/>
        <w:gridCol w:w="907"/>
        <w:gridCol w:w="1429"/>
        <w:gridCol w:w="1239"/>
        <w:gridCol w:w="1019"/>
        <w:gridCol w:w="916"/>
        <w:gridCol w:w="1303"/>
        <w:gridCol w:w="1334"/>
      </w:tblGrid>
      <w:tr w:rsidR="00F8461A" w:rsidRPr="005C418A" w14:paraId="33C00D2D" w14:textId="6661DDDD" w:rsidTr="00F8461A">
        <w:tc>
          <w:tcPr>
            <w:tcW w:w="781" w:type="dxa"/>
            <w:tcBorders>
              <w:top w:val="nil"/>
              <w:left w:val="nil"/>
              <w:bottom w:val="nil"/>
            </w:tcBorders>
          </w:tcPr>
          <w:p w14:paraId="062376C4" w14:textId="59D38F19" w:rsidR="00EE5849" w:rsidRPr="005C418A" w:rsidRDefault="00EE5849" w:rsidP="0087046C">
            <w:pPr>
              <w:rPr>
                <w:sz w:val="22"/>
                <w:szCs w:val="22"/>
              </w:rPr>
            </w:pPr>
          </w:p>
        </w:tc>
        <w:tc>
          <w:tcPr>
            <w:tcW w:w="907" w:type="dxa"/>
          </w:tcPr>
          <w:p w14:paraId="198FF002" w14:textId="64D13749" w:rsidR="00EE5849" w:rsidRPr="005C418A" w:rsidRDefault="00EE5849" w:rsidP="00EE5849">
            <w:pPr>
              <w:jc w:val="center"/>
              <w:rPr>
                <w:sz w:val="22"/>
                <w:szCs w:val="22"/>
              </w:rPr>
            </w:pPr>
            <w:r w:rsidRPr="005C418A">
              <w:rPr>
                <w:sz w:val="22"/>
                <w:szCs w:val="22"/>
              </w:rPr>
              <w:t>Root</w:t>
            </w:r>
          </w:p>
        </w:tc>
        <w:tc>
          <w:tcPr>
            <w:tcW w:w="1429" w:type="dxa"/>
          </w:tcPr>
          <w:p w14:paraId="41F7360C" w14:textId="07806C8E" w:rsidR="00EE5849" w:rsidRPr="005C418A" w:rsidRDefault="00EE5849" w:rsidP="00EE5849">
            <w:pPr>
              <w:jc w:val="center"/>
              <w:rPr>
                <w:sz w:val="22"/>
                <w:szCs w:val="22"/>
              </w:rPr>
            </w:pPr>
            <w:r w:rsidRPr="005C418A">
              <w:rPr>
                <w:sz w:val="22"/>
                <w:szCs w:val="22"/>
              </w:rPr>
              <w:t>multiplicity</w:t>
            </w:r>
          </w:p>
        </w:tc>
        <w:tc>
          <w:tcPr>
            <w:tcW w:w="1239" w:type="dxa"/>
          </w:tcPr>
          <w:p w14:paraId="43E1427A" w14:textId="4942D219" w:rsidR="00EE5849" w:rsidRPr="005C418A" w:rsidRDefault="00EE5849" w:rsidP="00EE5849">
            <w:pPr>
              <w:jc w:val="center"/>
              <w:rPr>
                <w:sz w:val="22"/>
                <w:szCs w:val="22"/>
              </w:rPr>
            </w:pPr>
            <w:r w:rsidRPr="005C418A">
              <w:rPr>
                <w:sz w:val="22"/>
                <w:szCs w:val="22"/>
              </w:rPr>
              <w:t>type</w:t>
            </w:r>
          </w:p>
        </w:tc>
        <w:tc>
          <w:tcPr>
            <w:tcW w:w="1019" w:type="dxa"/>
            <w:tcBorders>
              <w:top w:val="nil"/>
              <w:bottom w:val="nil"/>
            </w:tcBorders>
          </w:tcPr>
          <w:p w14:paraId="6A3DDE5E" w14:textId="77777777" w:rsidR="00EE5849" w:rsidRPr="005C418A" w:rsidRDefault="00EE5849" w:rsidP="0087046C">
            <w:pPr>
              <w:rPr>
                <w:sz w:val="22"/>
                <w:szCs w:val="22"/>
              </w:rPr>
            </w:pPr>
          </w:p>
        </w:tc>
        <w:tc>
          <w:tcPr>
            <w:tcW w:w="916" w:type="dxa"/>
          </w:tcPr>
          <w:p w14:paraId="4193F633" w14:textId="756A8E7F" w:rsidR="00EE5849" w:rsidRPr="005C418A" w:rsidRDefault="00EE5849" w:rsidP="00EE5849">
            <w:pPr>
              <w:jc w:val="center"/>
              <w:rPr>
                <w:sz w:val="22"/>
                <w:szCs w:val="22"/>
              </w:rPr>
            </w:pPr>
            <w:r w:rsidRPr="005C418A">
              <w:rPr>
                <w:sz w:val="22"/>
                <w:szCs w:val="22"/>
              </w:rPr>
              <w:t>Root</w:t>
            </w:r>
          </w:p>
        </w:tc>
        <w:tc>
          <w:tcPr>
            <w:tcW w:w="1303" w:type="dxa"/>
          </w:tcPr>
          <w:p w14:paraId="212AE747" w14:textId="13E98C0F" w:rsidR="00EE5849" w:rsidRPr="005C418A" w:rsidRDefault="00EE5849" w:rsidP="00EE5849">
            <w:pPr>
              <w:jc w:val="center"/>
              <w:rPr>
                <w:sz w:val="22"/>
                <w:szCs w:val="22"/>
              </w:rPr>
            </w:pPr>
            <w:r w:rsidRPr="005C418A">
              <w:rPr>
                <w:sz w:val="22"/>
                <w:szCs w:val="22"/>
              </w:rPr>
              <w:t>multiplicity</w:t>
            </w:r>
          </w:p>
        </w:tc>
        <w:tc>
          <w:tcPr>
            <w:tcW w:w="1334" w:type="dxa"/>
          </w:tcPr>
          <w:p w14:paraId="53894FF6" w14:textId="01AEE0E9" w:rsidR="00EE5849" w:rsidRPr="005C418A" w:rsidRDefault="00EE5849" w:rsidP="00EE5849">
            <w:pPr>
              <w:jc w:val="center"/>
              <w:rPr>
                <w:sz w:val="22"/>
                <w:szCs w:val="22"/>
              </w:rPr>
            </w:pPr>
            <w:r w:rsidRPr="005C418A">
              <w:rPr>
                <w:sz w:val="22"/>
                <w:szCs w:val="22"/>
              </w:rPr>
              <w:t>type</w:t>
            </w:r>
          </w:p>
        </w:tc>
      </w:tr>
      <w:tr w:rsidR="00F8461A" w:rsidRPr="005C418A" w14:paraId="57DDDDBF" w14:textId="55CD60B0" w:rsidTr="00F8461A">
        <w:tc>
          <w:tcPr>
            <w:tcW w:w="781" w:type="dxa"/>
            <w:tcBorders>
              <w:top w:val="nil"/>
              <w:left w:val="nil"/>
            </w:tcBorders>
          </w:tcPr>
          <w:p w14:paraId="2AE87AEF" w14:textId="77777777" w:rsidR="00EE5849" w:rsidRPr="005C418A" w:rsidRDefault="00EE5849" w:rsidP="0087046C">
            <w:pPr>
              <w:rPr>
                <w:sz w:val="22"/>
                <w:szCs w:val="22"/>
              </w:rPr>
            </w:pPr>
          </w:p>
          <w:p w14:paraId="69C63C6E" w14:textId="4EFEC1ED" w:rsidR="00EE5849" w:rsidRPr="005C418A" w:rsidRDefault="00EE5849" w:rsidP="0087046C">
            <w:pPr>
              <w:rPr>
                <w:sz w:val="22"/>
                <w:szCs w:val="22"/>
              </w:rPr>
            </w:pPr>
            <w:r w:rsidRPr="005C418A">
              <w:rPr>
                <w:sz w:val="22"/>
                <w:szCs w:val="22"/>
              </w:rPr>
              <w:t>10a.</w:t>
            </w:r>
          </w:p>
        </w:tc>
        <w:tc>
          <w:tcPr>
            <w:tcW w:w="907" w:type="dxa"/>
          </w:tcPr>
          <w:p w14:paraId="1AFDD494" w14:textId="77777777" w:rsidR="00EE5849" w:rsidRPr="005C418A" w:rsidRDefault="00EE5849" w:rsidP="00EE5849">
            <w:pPr>
              <w:jc w:val="center"/>
              <w:rPr>
                <w:sz w:val="22"/>
                <w:szCs w:val="22"/>
              </w:rPr>
            </w:pPr>
            <w:r w:rsidRPr="005C418A">
              <w:rPr>
                <w:sz w:val="22"/>
                <w:szCs w:val="22"/>
              </w:rPr>
              <w:t>0</w:t>
            </w:r>
          </w:p>
          <w:p w14:paraId="6775C781" w14:textId="77777777" w:rsidR="00EE5849" w:rsidRPr="005C418A" w:rsidRDefault="00EE5849" w:rsidP="00EE5849">
            <w:pPr>
              <w:jc w:val="center"/>
              <w:rPr>
                <w:sz w:val="22"/>
                <w:szCs w:val="22"/>
              </w:rPr>
            </w:pPr>
            <w:r w:rsidRPr="005C418A">
              <w:rPr>
                <w:sz w:val="22"/>
                <w:szCs w:val="22"/>
              </w:rPr>
              <w:t>5/2</w:t>
            </w:r>
          </w:p>
          <w:p w14:paraId="750933EE" w14:textId="6691EEBB" w:rsidR="00EE5849" w:rsidRPr="005C418A" w:rsidRDefault="00EE5849" w:rsidP="00EE5849">
            <w:pPr>
              <w:jc w:val="center"/>
              <w:rPr>
                <w:sz w:val="22"/>
                <w:szCs w:val="22"/>
              </w:rPr>
            </w:pPr>
            <w:r w:rsidRPr="005C418A">
              <w:rPr>
                <w:sz w:val="22"/>
                <w:szCs w:val="22"/>
              </w:rPr>
              <w:t>-2/3</w:t>
            </w:r>
          </w:p>
        </w:tc>
        <w:tc>
          <w:tcPr>
            <w:tcW w:w="1429" w:type="dxa"/>
          </w:tcPr>
          <w:p w14:paraId="64E9A279" w14:textId="77777777" w:rsidR="00EE5849" w:rsidRPr="005C418A" w:rsidRDefault="00EE5849" w:rsidP="00EE5849">
            <w:pPr>
              <w:jc w:val="center"/>
              <w:rPr>
                <w:sz w:val="22"/>
                <w:szCs w:val="22"/>
              </w:rPr>
            </w:pPr>
            <w:r w:rsidRPr="005C418A">
              <w:rPr>
                <w:sz w:val="22"/>
                <w:szCs w:val="22"/>
              </w:rPr>
              <w:t>2</w:t>
            </w:r>
          </w:p>
          <w:p w14:paraId="720AF7A9" w14:textId="77777777" w:rsidR="00EE5849" w:rsidRPr="005C418A" w:rsidRDefault="00EE5849" w:rsidP="00EE5849">
            <w:pPr>
              <w:jc w:val="center"/>
              <w:rPr>
                <w:sz w:val="22"/>
                <w:szCs w:val="22"/>
              </w:rPr>
            </w:pPr>
            <w:r w:rsidRPr="005C418A">
              <w:rPr>
                <w:sz w:val="22"/>
                <w:szCs w:val="22"/>
              </w:rPr>
              <w:t>1</w:t>
            </w:r>
          </w:p>
          <w:p w14:paraId="7D1A27D8" w14:textId="13B4FCC7" w:rsidR="00EE5849" w:rsidRPr="005C418A" w:rsidRDefault="00EE5849" w:rsidP="00EE5849">
            <w:pPr>
              <w:jc w:val="center"/>
              <w:rPr>
                <w:sz w:val="22"/>
                <w:szCs w:val="22"/>
              </w:rPr>
            </w:pPr>
            <w:r w:rsidRPr="005C418A">
              <w:rPr>
                <w:sz w:val="22"/>
                <w:szCs w:val="22"/>
              </w:rPr>
              <w:t>1</w:t>
            </w:r>
          </w:p>
        </w:tc>
        <w:tc>
          <w:tcPr>
            <w:tcW w:w="1239" w:type="dxa"/>
          </w:tcPr>
          <w:p w14:paraId="673B04CF" w14:textId="77777777" w:rsidR="00EE5849" w:rsidRPr="005C418A" w:rsidRDefault="00EE5849" w:rsidP="00EE5849">
            <w:pPr>
              <w:jc w:val="center"/>
              <w:rPr>
                <w:sz w:val="22"/>
                <w:szCs w:val="22"/>
              </w:rPr>
            </w:pPr>
            <w:r w:rsidRPr="005C418A">
              <w:rPr>
                <w:sz w:val="22"/>
                <w:szCs w:val="22"/>
              </w:rPr>
              <w:t>rational</w:t>
            </w:r>
          </w:p>
          <w:p w14:paraId="1D789DB9" w14:textId="77777777" w:rsidR="00EE5849" w:rsidRPr="005C418A" w:rsidRDefault="00EE5849" w:rsidP="00EE5849">
            <w:pPr>
              <w:jc w:val="center"/>
              <w:rPr>
                <w:sz w:val="22"/>
                <w:szCs w:val="22"/>
              </w:rPr>
            </w:pPr>
            <w:r w:rsidRPr="005C418A">
              <w:rPr>
                <w:sz w:val="22"/>
                <w:szCs w:val="22"/>
              </w:rPr>
              <w:t>rational</w:t>
            </w:r>
          </w:p>
          <w:p w14:paraId="6F77895E" w14:textId="37478232" w:rsidR="00EE5849" w:rsidRPr="005C418A" w:rsidRDefault="00EE5849" w:rsidP="00EE5849">
            <w:pPr>
              <w:jc w:val="center"/>
              <w:rPr>
                <w:sz w:val="22"/>
                <w:szCs w:val="22"/>
              </w:rPr>
            </w:pPr>
            <w:r w:rsidRPr="005C418A">
              <w:rPr>
                <w:sz w:val="22"/>
                <w:szCs w:val="22"/>
              </w:rPr>
              <w:t>rational</w:t>
            </w:r>
          </w:p>
        </w:tc>
        <w:tc>
          <w:tcPr>
            <w:tcW w:w="1019" w:type="dxa"/>
            <w:tcBorders>
              <w:top w:val="nil"/>
            </w:tcBorders>
          </w:tcPr>
          <w:p w14:paraId="095FC8D6" w14:textId="77777777" w:rsidR="00EE5849" w:rsidRPr="005C418A" w:rsidRDefault="00EE5849" w:rsidP="00EE5849">
            <w:pPr>
              <w:jc w:val="right"/>
              <w:rPr>
                <w:sz w:val="22"/>
                <w:szCs w:val="22"/>
              </w:rPr>
            </w:pPr>
          </w:p>
          <w:p w14:paraId="2F7B6AB1" w14:textId="7DCF1ECC" w:rsidR="00EE5849" w:rsidRPr="005C418A" w:rsidRDefault="00EE5849" w:rsidP="00EE5849">
            <w:pPr>
              <w:jc w:val="right"/>
              <w:rPr>
                <w:sz w:val="22"/>
                <w:szCs w:val="22"/>
              </w:rPr>
            </w:pPr>
            <w:r w:rsidRPr="005C418A">
              <w:rPr>
                <w:sz w:val="22"/>
                <w:szCs w:val="22"/>
              </w:rPr>
              <w:t>10b.</w:t>
            </w:r>
          </w:p>
        </w:tc>
        <w:tc>
          <w:tcPr>
            <w:tcW w:w="916" w:type="dxa"/>
          </w:tcPr>
          <w:p w14:paraId="2CF70CBC" w14:textId="77777777" w:rsidR="00EE5849" w:rsidRPr="005C418A" w:rsidRDefault="00EE5849" w:rsidP="00EE5849">
            <w:pPr>
              <w:jc w:val="center"/>
              <w:rPr>
                <w:sz w:val="22"/>
                <w:szCs w:val="22"/>
              </w:rPr>
            </w:pPr>
            <w:r w:rsidRPr="005C418A">
              <w:rPr>
                <w:sz w:val="22"/>
                <w:szCs w:val="22"/>
              </w:rPr>
              <w:t>0</w:t>
            </w:r>
          </w:p>
          <w:p w14:paraId="3122B5E6" w14:textId="77777777" w:rsidR="00EE5849" w:rsidRPr="005C418A" w:rsidRDefault="00EE5849" w:rsidP="00EE5849">
            <w:pPr>
              <w:jc w:val="center"/>
              <w:rPr>
                <w:sz w:val="22"/>
                <w:szCs w:val="22"/>
              </w:rPr>
            </w:pPr>
            <w:r w:rsidRPr="005C418A">
              <w:rPr>
                <w:sz w:val="22"/>
                <w:szCs w:val="22"/>
              </w:rPr>
              <w:t>5</w:t>
            </w:r>
          </w:p>
          <w:p w14:paraId="4215FC48" w14:textId="3C8D4865" w:rsidR="00EE5849" w:rsidRPr="005C418A" w:rsidRDefault="00EE5849" w:rsidP="00EE5849">
            <w:pPr>
              <w:jc w:val="center"/>
              <w:rPr>
                <w:sz w:val="22"/>
                <w:szCs w:val="22"/>
              </w:rPr>
            </w:pPr>
            <w:r w:rsidRPr="005C418A">
              <w:rPr>
                <w:sz w:val="22"/>
                <w:szCs w:val="22"/>
              </w:rPr>
              <w:t>-1/4</w:t>
            </w:r>
          </w:p>
        </w:tc>
        <w:tc>
          <w:tcPr>
            <w:tcW w:w="1303" w:type="dxa"/>
          </w:tcPr>
          <w:p w14:paraId="131F20B6" w14:textId="77777777" w:rsidR="00EE5849" w:rsidRPr="005C418A" w:rsidRDefault="00EE5849" w:rsidP="00EE5849">
            <w:pPr>
              <w:jc w:val="center"/>
              <w:rPr>
                <w:sz w:val="22"/>
                <w:szCs w:val="22"/>
              </w:rPr>
            </w:pPr>
            <w:r w:rsidRPr="005C418A">
              <w:rPr>
                <w:sz w:val="22"/>
                <w:szCs w:val="22"/>
              </w:rPr>
              <w:t>1</w:t>
            </w:r>
          </w:p>
          <w:p w14:paraId="48B18B3B" w14:textId="77777777" w:rsidR="00EE5849" w:rsidRPr="005C418A" w:rsidRDefault="00EE5849" w:rsidP="00EE5849">
            <w:pPr>
              <w:jc w:val="center"/>
              <w:rPr>
                <w:sz w:val="22"/>
                <w:szCs w:val="22"/>
              </w:rPr>
            </w:pPr>
            <w:r w:rsidRPr="005C418A">
              <w:rPr>
                <w:sz w:val="22"/>
                <w:szCs w:val="22"/>
              </w:rPr>
              <w:t>3</w:t>
            </w:r>
          </w:p>
          <w:p w14:paraId="7AEC94C5" w14:textId="0768F1EA" w:rsidR="00EE5849" w:rsidRPr="005C418A" w:rsidRDefault="00EE5849" w:rsidP="00EE5849">
            <w:pPr>
              <w:jc w:val="center"/>
              <w:rPr>
                <w:sz w:val="22"/>
                <w:szCs w:val="22"/>
              </w:rPr>
            </w:pPr>
            <w:r w:rsidRPr="005C418A">
              <w:rPr>
                <w:sz w:val="22"/>
                <w:szCs w:val="22"/>
              </w:rPr>
              <w:t>2</w:t>
            </w:r>
          </w:p>
        </w:tc>
        <w:tc>
          <w:tcPr>
            <w:tcW w:w="1334" w:type="dxa"/>
          </w:tcPr>
          <w:p w14:paraId="0C39B645" w14:textId="77777777" w:rsidR="00EE5849" w:rsidRPr="005C418A" w:rsidRDefault="00EE5849" w:rsidP="00EE5849">
            <w:pPr>
              <w:jc w:val="center"/>
              <w:rPr>
                <w:sz w:val="22"/>
                <w:szCs w:val="22"/>
              </w:rPr>
            </w:pPr>
            <w:r w:rsidRPr="005C418A">
              <w:rPr>
                <w:sz w:val="22"/>
                <w:szCs w:val="22"/>
              </w:rPr>
              <w:t>rational</w:t>
            </w:r>
          </w:p>
          <w:p w14:paraId="1D122ED7" w14:textId="77777777" w:rsidR="00EE5849" w:rsidRPr="005C418A" w:rsidRDefault="00EE5849" w:rsidP="00EE5849">
            <w:pPr>
              <w:jc w:val="center"/>
              <w:rPr>
                <w:sz w:val="22"/>
                <w:szCs w:val="22"/>
              </w:rPr>
            </w:pPr>
            <w:r w:rsidRPr="005C418A">
              <w:rPr>
                <w:sz w:val="22"/>
                <w:szCs w:val="22"/>
              </w:rPr>
              <w:t>rational</w:t>
            </w:r>
          </w:p>
          <w:p w14:paraId="4303355A" w14:textId="5D9BA34E" w:rsidR="00EE5849" w:rsidRPr="005C418A" w:rsidRDefault="00EE5849" w:rsidP="00EE5849">
            <w:pPr>
              <w:jc w:val="center"/>
              <w:rPr>
                <w:sz w:val="22"/>
                <w:szCs w:val="22"/>
              </w:rPr>
            </w:pPr>
            <w:r w:rsidRPr="005C418A">
              <w:rPr>
                <w:sz w:val="22"/>
                <w:szCs w:val="22"/>
              </w:rPr>
              <w:t>rational</w:t>
            </w:r>
          </w:p>
        </w:tc>
      </w:tr>
      <w:tr w:rsidR="00F8461A" w:rsidRPr="005C418A" w14:paraId="03F8277C" w14:textId="6D22895F" w:rsidTr="00F8461A">
        <w:tc>
          <w:tcPr>
            <w:tcW w:w="781" w:type="dxa"/>
            <w:tcBorders>
              <w:left w:val="nil"/>
              <w:bottom w:val="nil"/>
            </w:tcBorders>
          </w:tcPr>
          <w:p w14:paraId="33C0E00B" w14:textId="77777777" w:rsidR="00EE5849" w:rsidRPr="005C418A" w:rsidRDefault="00EE5849" w:rsidP="00EE5849">
            <w:pPr>
              <w:rPr>
                <w:sz w:val="22"/>
                <w:szCs w:val="22"/>
              </w:rPr>
            </w:pPr>
          </w:p>
          <w:p w14:paraId="7590D94D" w14:textId="5E3737EA" w:rsidR="00EE5849" w:rsidRPr="005C418A" w:rsidRDefault="00EE5849" w:rsidP="00EE5849">
            <w:pPr>
              <w:rPr>
                <w:sz w:val="22"/>
                <w:szCs w:val="22"/>
              </w:rPr>
            </w:pPr>
            <w:r w:rsidRPr="005C418A">
              <w:rPr>
                <w:sz w:val="22"/>
                <w:szCs w:val="22"/>
              </w:rPr>
              <w:t>10c.</w:t>
            </w:r>
          </w:p>
        </w:tc>
        <w:tc>
          <w:tcPr>
            <w:tcW w:w="907" w:type="dxa"/>
          </w:tcPr>
          <w:p w14:paraId="36D4BFD4" w14:textId="77777777" w:rsidR="00EE5849" w:rsidRPr="005C418A" w:rsidRDefault="00EE5849" w:rsidP="00EE5849">
            <w:pPr>
              <w:jc w:val="center"/>
              <w:rPr>
                <w:sz w:val="22"/>
                <w:szCs w:val="22"/>
              </w:rPr>
            </w:pPr>
            <w:r w:rsidRPr="005C418A">
              <w:rPr>
                <w:sz w:val="22"/>
                <w:szCs w:val="22"/>
              </w:rPr>
              <w:t>2</w:t>
            </w:r>
          </w:p>
          <w:p w14:paraId="361E002D" w14:textId="77777777" w:rsidR="00EE5849" w:rsidRPr="005C418A" w:rsidRDefault="00EE5849" w:rsidP="00EE5849">
            <w:pPr>
              <w:jc w:val="center"/>
              <w:rPr>
                <w:sz w:val="22"/>
                <w:szCs w:val="22"/>
              </w:rPr>
            </w:pPr>
            <w:r w:rsidRPr="005C418A">
              <w:rPr>
                <w:sz w:val="22"/>
                <w:szCs w:val="22"/>
              </w:rPr>
              <w:t>-2</w:t>
            </w:r>
          </w:p>
          <w:p w14:paraId="7A8FFACA" w14:textId="77777777" w:rsidR="00EE5849" w:rsidRPr="005C418A" w:rsidRDefault="00EE5849" w:rsidP="00EE5849">
            <w:pPr>
              <w:jc w:val="center"/>
              <w:rPr>
                <w:sz w:val="22"/>
                <w:szCs w:val="22"/>
              </w:rPr>
            </w:pPr>
            <w:r w:rsidRPr="005C418A">
              <w:rPr>
                <w:sz w:val="22"/>
                <w:szCs w:val="22"/>
              </w:rPr>
              <w:t>i</w:t>
            </w:r>
          </w:p>
          <w:p w14:paraId="50ED54E9" w14:textId="7479F2DB" w:rsidR="00EE5849" w:rsidRPr="005C418A" w:rsidRDefault="00EE5849" w:rsidP="00EE5849">
            <w:pPr>
              <w:jc w:val="center"/>
              <w:rPr>
                <w:sz w:val="22"/>
                <w:szCs w:val="22"/>
              </w:rPr>
            </w:pPr>
            <w:r w:rsidRPr="005C418A">
              <w:rPr>
                <w:sz w:val="22"/>
                <w:szCs w:val="22"/>
              </w:rPr>
              <w:t>-i</w:t>
            </w:r>
          </w:p>
        </w:tc>
        <w:tc>
          <w:tcPr>
            <w:tcW w:w="1429" w:type="dxa"/>
          </w:tcPr>
          <w:p w14:paraId="1E1C4D72" w14:textId="77777777" w:rsidR="00EE5849" w:rsidRPr="005C418A" w:rsidRDefault="00EE5849" w:rsidP="00EE5849">
            <w:pPr>
              <w:jc w:val="center"/>
              <w:rPr>
                <w:sz w:val="22"/>
                <w:szCs w:val="22"/>
              </w:rPr>
            </w:pPr>
            <w:r w:rsidRPr="005C418A">
              <w:rPr>
                <w:sz w:val="22"/>
                <w:szCs w:val="22"/>
              </w:rPr>
              <w:t>3</w:t>
            </w:r>
          </w:p>
          <w:p w14:paraId="3ED3E256" w14:textId="77777777" w:rsidR="00EE5849" w:rsidRPr="005C418A" w:rsidRDefault="00EE5849" w:rsidP="00EE5849">
            <w:pPr>
              <w:jc w:val="center"/>
              <w:rPr>
                <w:sz w:val="22"/>
                <w:szCs w:val="22"/>
              </w:rPr>
            </w:pPr>
            <w:r w:rsidRPr="005C418A">
              <w:rPr>
                <w:sz w:val="22"/>
                <w:szCs w:val="22"/>
              </w:rPr>
              <w:t>3</w:t>
            </w:r>
          </w:p>
          <w:p w14:paraId="2272378C" w14:textId="77777777" w:rsidR="00EE5849" w:rsidRPr="005C418A" w:rsidRDefault="00EE5849" w:rsidP="00EE5849">
            <w:pPr>
              <w:jc w:val="center"/>
              <w:rPr>
                <w:sz w:val="22"/>
                <w:szCs w:val="22"/>
              </w:rPr>
            </w:pPr>
            <w:r w:rsidRPr="005C418A">
              <w:rPr>
                <w:sz w:val="22"/>
                <w:szCs w:val="22"/>
              </w:rPr>
              <w:t>1</w:t>
            </w:r>
          </w:p>
          <w:p w14:paraId="3BDF44E3" w14:textId="62C49C9D" w:rsidR="00EE5849" w:rsidRPr="005C418A" w:rsidRDefault="00EE5849" w:rsidP="00EE5849">
            <w:pPr>
              <w:jc w:val="center"/>
              <w:rPr>
                <w:sz w:val="22"/>
                <w:szCs w:val="22"/>
              </w:rPr>
            </w:pPr>
            <w:r w:rsidRPr="005C418A">
              <w:rPr>
                <w:sz w:val="22"/>
                <w:szCs w:val="22"/>
              </w:rPr>
              <w:t>1</w:t>
            </w:r>
          </w:p>
        </w:tc>
        <w:tc>
          <w:tcPr>
            <w:tcW w:w="1239" w:type="dxa"/>
          </w:tcPr>
          <w:p w14:paraId="5634C359" w14:textId="77777777" w:rsidR="00EE5849" w:rsidRPr="005C418A" w:rsidRDefault="00EE5849" w:rsidP="00EE5849">
            <w:pPr>
              <w:jc w:val="center"/>
              <w:rPr>
                <w:sz w:val="22"/>
                <w:szCs w:val="22"/>
              </w:rPr>
            </w:pPr>
            <w:r w:rsidRPr="005C418A">
              <w:rPr>
                <w:sz w:val="22"/>
                <w:szCs w:val="22"/>
              </w:rPr>
              <w:t>rational</w:t>
            </w:r>
          </w:p>
          <w:p w14:paraId="41371ABA" w14:textId="77777777" w:rsidR="00EE5849" w:rsidRPr="005C418A" w:rsidRDefault="00EE5849" w:rsidP="00EE5849">
            <w:pPr>
              <w:jc w:val="center"/>
              <w:rPr>
                <w:sz w:val="22"/>
                <w:szCs w:val="22"/>
              </w:rPr>
            </w:pPr>
            <w:r w:rsidRPr="005C418A">
              <w:rPr>
                <w:sz w:val="22"/>
                <w:szCs w:val="22"/>
              </w:rPr>
              <w:t>rational</w:t>
            </w:r>
          </w:p>
          <w:p w14:paraId="7A0932E6" w14:textId="77777777" w:rsidR="00EE5849" w:rsidRPr="005C418A" w:rsidRDefault="00EE5849" w:rsidP="00EE5849">
            <w:pPr>
              <w:jc w:val="center"/>
              <w:rPr>
                <w:sz w:val="22"/>
                <w:szCs w:val="22"/>
              </w:rPr>
            </w:pPr>
            <w:r w:rsidRPr="005C418A">
              <w:rPr>
                <w:sz w:val="22"/>
                <w:szCs w:val="22"/>
              </w:rPr>
              <w:t>complex</w:t>
            </w:r>
          </w:p>
          <w:p w14:paraId="7F6294EC" w14:textId="5F48F340" w:rsidR="00EE5849" w:rsidRPr="005C418A" w:rsidRDefault="00EE5849" w:rsidP="00EE5849">
            <w:pPr>
              <w:jc w:val="center"/>
              <w:rPr>
                <w:sz w:val="22"/>
                <w:szCs w:val="22"/>
              </w:rPr>
            </w:pPr>
            <w:r w:rsidRPr="005C418A">
              <w:rPr>
                <w:sz w:val="22"/>
                <w:szCs w:val="22"/>
              </w:rPr>
              <w:t>complex</w:t>
            </w:r>
          </w:p>
        </w:tc>
        <w:tc>
          <w:tcPr>
            <w:tcW w:w="1019" w:type="dxa"/>
            <w:tcBorders>
              <w:bottom w:val="nil"/>
            </w:tcBorders>
          </w:tcPr>
          <w:p w14:paraId="3AA86E1E" w14:textId="77777777" w:rsidR="00EE5849" w:rsidRPr="005C418A" w:rsidRDefault="00EE5849" w:rsidP="00EE5849">
            <w:pPr>
              <w:jc w:val="right"/>
              <w:rPr>
                <w:sz w:val="22"/>
                <w:szCs w:val="22"/>
              </w:rPr>
            </w:pPr>
          </w:p>
          <w:p w14:paraId="484D38D7" w14:textId="0DDD7B16" w:rsidR="00EE5849" w:rsidRPr="005C418A" w:rsidRDefault="00EE5849" w:rsidP="00EE5849">
            <w:pPr>
              <w:jc w:val="right"/>
              <w:rPr>
                <w:sz w:val="22"/>
                <w:szCs w:val="22"/>
              </w:rPr>
            </w:pPr>
            <w:r w:rsidRPr="005C418A">
              <w:rPr>
                <w:sz w:val="22"/>
                <w:szCs w:val="22"/>
              </w:rPr>
              <w:t>10d.</w:t>
            </w:r>
          </w:p>
        </w:tc>
        <w:tc>
          <w:tcPr>
            <w:tcW w:w="916" w:type="dxa"/>
          </w:tcPr>
          <w:p w14:paraId="0CA8C402" w14:textId="77777777" w:rsidR="00EE5849" w:rsidRPr="005C418A" w:rsidRDefault="00EE5849" w:rsidP="00EE5849">
            <w:pPr>
              <w:jc w:val="center"/>
              <w:rPr>
                <w:sz w:val="22"/>
                <w:szCs w:val="22"/>
              </w:rPr>
            </w:pPr>
            <w:r w:rsidRPr="005C418A">
              <w:rPr>
                <w:sz w:val="22"/>
                <w:szCs w:val="22"/>
              </w:rPr>
              <w:t>2</w:t>
            </w:r>
          </w:p>
          <w:p w14:paraId="19CDFE58" w14:textId="40A59C4A" w:rsidR="00EE5849" w:rsidRPr="005C418A" w:rsidRDefault="00EE5849" w:rsidP="00EE5849">
            <w:pPr>
              <w:jc w:val="center"/>
              <w:rPr>
                <w:sz w:val="22"/>
                <w:szCs w:val="22"/>
              </w:rPr>
            </w:pPr>
            <w:r w:rsidRPr="005C418A">
              <w:rPr>
                <w:position w:val="-6"/>
                <w:sz w:val="22"/>
                <w:szCs w:val="22"/>
              </w:rPr>
              <w:object w:dxaOrig="380" w:dyaOrig="340" w14:anchorId="201AD68D">
                <v:shape id="_x0000_i1074" type="#_x0000_t75" style="width:19pt;height:17pt" o:ole="">
                  <v:imagedata r:id="rId105" o:title=""/>
                </v:shape>
                <o:OLEObject Type="Embed" ProgID="Equation.DSMT4" ShapeID="_x0000_i1074" DrawAspect="Content" ObjectID="_1326438589" r:id="rId106"/>
              </w:object>
            </w:r>
            <w:r w:rsidRPr="005C418A">
              <w:rPr>
                <w:sz w:val="22"/>
                <w:szCs w:val="22"/>
              </w:rPr>
              <w:t xml:space="preserve"> </w:t>
            </w:r>
          </w:p>
        </w:tc>
        <w:tc>
          <w:tcPr>
            <w:tcW w:w="1303" w:type="dxa"/>
          </w:tcPr>
          <w:p w14:paraId="67B60B0C" w14:textId="77777777" w:rsidR="00EE5849" w:rsidRPr="005C418A" w:rsidRDefault="00EE5849" w:rsidP="00EE5849">
            <w:pPr>
              <w:jc w:val="center"/>
              <w:rPr>
                <w:sz w:val="22"/>
                <w:szCs w:val="22"/>
              </w:rPr>
            </w:pPr>
            <w:r w:rsidRPr="005C418A">
              <w:rPr>
                <w:sz w:val="22"/>
                <w:szCs w:val="22"/>
              </w:rPr>
              <w:t>7</w:t>
            </w:r>
          </w:p>
          <w:p w14:paraId="5ED844EC" w14:textId="2A2BACBF" w:rsidR="00EE5849" w:rsidRPr="005C418A" w:rsidRDefault="00EE5849" w:rsidP="00EE5849">
            <w:pPr>
              <w:jc w:val="center"/>
              <w:rPr>
                <w:sz w:val="22"/>
                <w:szCs w:val="22"/>
              </w:rPr>
            </w:pPr>
            <w:r w:rsidRPr="005C418A">
              <w:rPr>
                <w:sz w:val="22"/>
                <w:szCs w:val="22"/>
              </w:rPr>
              <w:t>1</w:t>
            </w:r>
          </w:p>
        </w:tc>
        <w:tc>
          <w:tcPr>
            <w:tcW w:w="1334" w:type="dxa"/>
          </w:tcPr>
          <w:p w14:paraId="688EDF7F" w14:textId="77777777" w:rsidR="00EE5849" w:rsidRPr="005C418A" w:rsidRDefault="00EE5849" w:rsidP="00EE5849">
            <w:pPr>
              <w:jc w:val="center"/>
              <w:rPr>
                <w:sz w:val="22"/>
                <w:szCs w:val="22"/>
              </w:rPr>
            </w:pPr>
            <w:r w:rsidRPr="005C418A">
              <w:rPr>
                <w:sz w:val="22"/>
                <w:szCs w:val="22"/>
              </w:rPr>
              <w:t>rational</w:t>
            </w:r>
          </w:p>
          <w:p w14:paraId="60FCECE2" w14:textId="25A0F51F" w:rsidR="00EE5849" w:rsidRPr="005C418A" w:rsidRDefault="00EE5849" w:rsidP="00EE5849">
            <w:pPr>
              <w:jc w:val="center"/>
              <w:rPr>
                <w:sz w:val="22"/>
                <w:szCs w:val="22"/>
              </w:rPr>
            </w:pPr>
            <w:r w:rsidRPr="005C418A">
              <w:rPr>
                <w:sz w:val="22"/>
                <w:szCs w:val="22"/>
              </w:rPr>
              <w:t>irrational</w:t>
            </w:r>
          </w:p>
        </w:tc>
      </w:tr>
    </w:tbl>
    <w:p w14:paraId="6088C163" w14:textId="4C20E93F" w:rsidR="009B3682" w:rsidRPr="005C418A" w:rsidRDefault="009B3682" w:rsidP="0087046C">
      <w:pPr>
        <w:rPr>
          <w:sz w:val="22"/>
          <w:szCs w:val="22"/>
        </w:rPr>
      </w:pPr>
    </w:p>
    <w:p w14:paraId="6A954D76" w14:textId="09B7879E" w:rsidR="00EE5849" w:rsidRPr="005C418A" w:rsidRDefault="00EE5849" w:rsidP="0087046C">
      <w:pPr>
        <w:rPr>
          <w:sz w:val="22"/>
          <w:szCs w:val="22"/>
        </w:rPr>
      </w:pPr>
      <w:r w:rsidRPr="005C418A">
        <w:rPr>
          <w:sz w:val="22"/>
          <w:szCs w:val="22"/>
        </w:rPr>
        <w:t>11a.  no (the 25 would need to be positive)</w:t>
      </w:r>
      <w:r w:rsidRPr="005C418A">
        <w:rPr>
          <w:sz w:val="22"/>
          <w:szCs w:val="22"/>
        </w:rPr>
        <w:tab/>
        <w:t xml:space="preserve">11b. yes: (2x – 3)(2x – 3) = </w:t>
      </w:r>
      <w:r w:rsidRPr="005C418A">
        <w:rPr>
          <w:position w:val="-10"/>
          <w:sz w:val="22"/>
          <w:szCs w:val="22"/>
        </w:rPr>
        <w:object w:dxaOrig="900" w:dyaOrig="360" w14:anchorId="10D30019">
          <v:shape id="_x0000_i1075" type="#_x0000_t75" style="width:45pt;height:18pt" o:ole="">
            <v:imagedata r:id="rId107" o:title=""/>
          </v:shape>
          <o:OLEObject Type="Embed" ProgID="Equation.DSMT4" ShapeID="_x0000_i1075" DrawAspect="Content" ObjectID="_1326438590" r:id="rId108"/>
        </w:object>
      </w:r>
      <w:r w:rsidRPr="005C418A">
        <w:rPr>
          <w:sz w:val="22"/>
          <w:szCs w:val="22"/>
        </w:rPr>
        <w:t xml:space="preserve"> </w:t>
      </w:r>
    </w:p>
    <w:p w14:paraId="16E33960" w14:textId="77777777" w:rsidR="00EE5849" w:rsidRPr="005C418A" w:rsidRDefault="00EE5849" w:rsidP="0087046C">
      <w:pPr>
        <w:rPr>
          <w:sz w:val="22"/>
          <w:szCs w:val="22"/>
        </w:rPr>
      </w:pPr>
    </w:p>
    <w:p w14:paraId="261CC522" w14:textId="55E4BDE1" w:rsidR="00EE5849" w:rsidRPr="005C418A" w:rsidRDefault="00EE5849" w:rsidP="00E55EB8">
      <w:pPr>
        <w:rPr>
          <w:position w:val="-10"/>
          <w:sz w:val="22"/>
          <w:szCs w:val="22"/>
        </w:rPr>
      </w:pPr>
      <w:r w:rsidRPr="005C418A">
        <w:rPr>
          <w:sz w:val="22"/>
          <w:szCs w:val="22"/>
        </w:rPr>
        <w:t xml:space="preserve">11c. </w:t>
      </w:r>
      <w:r w:rsidR="00E938C0" w:rsidRPr="005C418A">
        <w:rPr>
          <w:sz w:val="22"/>
          <w:szCs w:val="22"/>
        </w:rPr>
        <w:t xml:space="preserve"> yes: </w:t>
      </w:r>
      <w:r w:rsidRPr="005C418A">
        <w:rPr>
          <w:sz w:val="22"/>
          <w:szCs w:val="22"/>
        </w:rPr>
        <w:t xml:space="preserve"> </w:t>
      </w:r>
      <w:r w:rsidR="00E938C0" w:rsidRPr="005C418A">
        <w:rPr>
          <w:position w:val="-10"/>
          <w:sz w:val="22"/>
          <w:szCs w:val="22"/>
        </w:rPr>
        <w:object w:dxaOrig="900" w:dyaOrig="360" w14:anchorId="45346407">
          <v:shape id="_x0000_i1076" type="#_x0000_t75" style="width:45pt;height:18pt" o:ole="">
            <v:imagedata r:id="rId109" o:title=""/>
          </v:shape>
          <o:OLEObject Type="Embed" ProgID="Equation.DSMT4" ShapeID="_x0000_i1076" DrawAspect="Content" ObjectID="_1326438591" r:id="rId110"/>
        </w:object>
      </w:r>
      <w:r w:rsidR="005C418A">
        <w:rPr>
          <w:position w:val="-10"/>
          <w:sz w:val="22"/>
          <w:szCs w:val="22"/>
        </w:rPr>
        <w:tab/>
      </w:r>
      <w:r w:rsidR="005C418A">
        <w:rPr>
          <w:position w:val="-10"/>
          <w:sz w:val="22"/>
          <w:szCs w:val="22"/>
        </w:rPr>
        <w:tab/>
      </w:r>
      <w:r w:rsidR="005C418A">
        <w:rPr>
          <w:position w:val="-10"/>
          <w:sz w:val="22"/>
          <w:szCs w:val="22"/>
        </w:rPr>
        <w:tab/>
      </w:r>
      <w:r w:rsidR="005C418A">
        <w:rPr>
          <w:position w:val="-10"/>
          <w:sz w:val="22"/>
          <w:szCs w:val="22"/>
        </w:rPr>
        <w:tab/>
      </w:r>
      <w:r w:rsidR="00E938C0" w:rsidRPr="005C418A">
        <w:rPr>
          <w:position w:val="-10"/>
          <w:sz w:val="22"/>
          <w:szCs w:val="22"/>
        </w:rPr>
        <w:t xml:space="preserve">11d. yes: </w:t>
      </w:r>
      <w:r w:rsidR="00E938C0" w:rsidRPr="005C418A">
        <w:rPr>
          <w:position w:val="-10"/>
          <w:sz w:val="22"/>
          <w:szCs w:val="22"/>
        </w:rPr>
        <w:object w:dxaOrig="900" w:dyaOrig="360" w14:anchorId="4461FF54">
          <v:shape id="_x0000_i1077" type="#_x0000_t75" style="width:45pt;height:18pt" o:ole="">
            <v:imagedata r:id="rId111" o:title=""/>
          </v:shape>
          <o:OLEObject Type="Embed" ProgID="Equation.DSMT4" ShapeID="_x0000_i1077" DrawAspect="Content" ObjectID="_1326438592" r:id="rId112"/>
        </w:object>
      </w:r>
    </w:p>
    <w:p w14:paraId="53443E13" w14:textId="77777777" w:rsidR="00E938C0" w:rsidRPr="005C418A" w:rsidRDefault="00E938C0" w:rsidP="00E55EB8">
      <w:pPr>
        <w:rPr>
          <w:position w:val="-10"/>
          <w:sz w:val="22"/>
          <w:szCs w:val="22"/>
        </w:rPr>
      </w:pPr>
    </w:p>
    <w:p w14:paraId="7C0E2E66" w14:textId="3AD9ED3A" w:rsidR="00E938C0" w:rsidRPr="005C418A" w:rsidRDefault="00E938C0" w:rsidP="00E55EB8">
      <w:pPr>
        <w:rPr>
          <w:position w:val="-10"/>
          <w:sz w:val="22"/>
          <w:szCs w:val="22"/>
        </w:rPr>
      </w:pPr>
      <w:r w:rsidRPr="005C418A">
        <w:rPr>
          <w:position w:val="-10"/>
          <w:sz w:val="22"/>
          <w:szCs w:val="22"/>
        </w:rPr>
        <w:t>12a.  yes: (x + 10)(x –</w:t>
      </w:r>
      <w:r w:rsidR="005C418A">
        <w:rPr>
          <w:position w:val="-10"/>
          <w:sz w:val="22"/>
          <w:szCs w:val="22"/>
        </w:rPr>
        <w:t xml:space="preserve"> 10)</w:t>
      </w:r>
      <w:r w:rsidR="005C418A">
        <w:rPr>
          <w:position w:val="-10"/>
          <w:sz w:val="22"/>
          <w:szCs w:val="22"/>
        </w:rPr>
        <w:tab/>
      </w:r>
      <w:r w:rsidR="005C418A">
        <w:rPr>
          <w:position w:val="-10"/>
          <w:sz w:val="22"/>
          <w:szCs w:val="22"/>
        </w:rPr>
        <w:tab/>
      </w:r>
      <w:r w:rsidR="005C418A">
        <w:rPr>
          <w:position w:val="-10"/>
          <w:sz w:val="22"/>
          <w:szCs w:val="22"/>
        </w:rPr>
        <w:tab/>
      </w:r>
      <w:r w:rsidRPr="005C418A">
        <w:rPr>
          <w:position w:val="-10"/>
          <w:sz w:val="22"/>
          <w:szCs w:val="22"/>
        </w:rPr>
        <w:t>12b. no;  It is a sum of squares, not a difference.</w:t>
      </w:r>
    </w:p>
    <w:p w14:paraId="54D0FAE5" w14:textId="77777777" w:rsidR="00E938C0" w:rsidRPr="005C418A" w:rsidRDefault="00E938C0" w:rsidP="00E55EB8">
      <w:pPr>
        <w:rPr>
          <w:position w:val="-10"/>
          <w:sz w:val="22"/>
          <w:szCs w:val="22"/>
        </w:rPr>
      </w:pPr>
    </w:p>
    <w:p w14:paraId="60D75D7C" w14:textId="27177562" w:rsidR="00E938C0" w:rsidRPr="005C418A" w:rsidRDefault="00C2377F" w:rsidP="00E55EB8">
      <w:pPr>
        <w:rPr>
          <w:position w:val="-10"/>
          <w:sz w:val="22"/>
          <w:szCs w:val="22"/>
        </w:rPr>
      </w:pPr>
      <w:r w:rsidRPr="005C418A">
        <w:rPr>
          <w:position w:val="-10"/>
          <w:sz w:val="22"/>
          <w:szCs w:val="22"/>
        </w:rPr>
        <w:t>13a.  x(x – 10)</w:t>
      </w:r>
      <w:r w:rsidRPr="005C418A">
        <w:rPr>
          <w:position w:val="-10"/>
          <w:sz w:val="22"/>
          <w:szCs w:val="22"/>
        </w:rPr>
        <w:tab/>
      </w:r>
      <w:r w:rsidR="005C418A">
        <w:rPr>
          <w:position w:val="-10"/>
          <w:sz w:val="22"/>
          <w:szCs w:val="22"/>
        </w:rPr>
        <w:tab/>
      </w:r>
      <w:r w:rsidRPr="005C418A">
        <w:rPr>
          <w:position w:val="-10"/>
          <w:sz w:val="22"/>
          <w:szCs w:val="22"/>
        </w:rPr>
        <w:t xml:space="preserve">13b.  </w:t>
      </w:r>
      <w:r w:rsidRPr="005C418A">
        <w:rPr>
          <w:position w:val="-10"/>
          <w:sz w:val="22"/>
          <w:szCs w:val="22"/>
        </w:rPr>
        <w:object w:dxaOrig="1160" w:dyaOrig="360" w14:anchorId="7E3677F4">
          <v:shape id="_x0000_i1078" type="#_x0000_t75" style="width:58pt;height:18pt" o:ole="">
            <v:imagedata r:id="rId113" o:title=""/>
          </v:shape>
          <o:OLEObject Type="Embed" ProgID="Equation.DSMT4" ShapeID="_x0000_i1078" DrawAspect="Content" ObjectID="_1326438593" r:id="rId114"/>
        </w:object>
      </w:r>
      <w:r w:rsidRPr="005C418A">
        <w:rPr>
          <w:position w:val="-10"/>
          <w:sz w:val="22"/>
          <w:szCs w:val="22"/>
        </w:rPr>
        <w:t xml:space="preserve"> </w:t>
      </w:r>
      <w:r w:rsidRPr="005C418A">
        <w:rPr>
          <w:position w:val="-10"/>
          <w:sz w:val="22"/>
          <w:szCs w:val="22"/>
        </w:rPr>
        <w:tab/>
        <w:t xml:space="preserve">13c.  </w:t>
      </w:r>
      <w:r w:rsidRPr="005C418A">
        <w:rPr>
          <w:position w:val="-10"/>
          <w:sz w:val="22"/>
          <w:szCs w:val="22"/>
        </w:rPr>
        <w:object w:dxaOrig="2220" w:dyaOrig="360" w14:anchorId="2FFDF6FA">
          <v:shape id="_x0000_i1079" type="#_x0000_t75" style="width:111pt;height:18pt" o:ole="">
            <v:imagedata r:id="rId115" o:title=""/>
          </v:shape>
          <o:OLEObject Type="Embed" ProgID="Equation.DSMT4" ShapeID="_x0000_i1079" DrawAspect="Content" ObjectID="_1326438594" r:id="rId116"/>
        </w:object>
      </w:r>
      <w:r w:rsidRPr="005C418A">
        <w:rPr>
          <w:position w:val="-10"/>
          <w:sz w:val="22"/>
          <w:szCs w:val="22"/>
        </w:rPr>
        <w:t xml:space="preserve"> </w:t>
      </w:r>
      <w:r w:rsidRPr="005C418A">
        <w:rPr>
          <w:position w:val="-10"/>
          <w:sz w:val="22"/>
          <w:szCs w:val="22"/>
        </w:rPr>
        <w:tab/>
        <w:t>13d.  (x + 3)(x + 6)</w:t>
      </w:r>
    </w:p>
    <w:p w14:paraId="2A857DD3" w14:textId="77777777" w:rsidR="00C2377F" w:rsidRPr="005C418A" w:rsidRDefault="00C2377F" w:rsidP="00E55EB8">
      <w:pPr>
        <w:rPr>
          <w:position w:val="-10"/>
          <w:sz w:val="22"/>
          <w:szCs w:val="22"/>
        </w:rPr>
      </w:pPr>
    </w:p>
    <w:p w14:paraId="43F395B1" w14:textId="0A089D88" w:rsidR="00C2377F" w:rsidRPr="005C418A" w:rsidRDefault="00C2377F" w:rsidP="00E55EB8">
      <w:pPr>
        <w:rPr>
          <w:position w:val="-10"/>
          <w:sz w:val="22"/>
          <w:szCs w:val="22"/>
        </w:rPr>
      </w:pPr>
      <w:r w:rsidRPr="005C418A">
        <w:rPr>
          <w:position w:val="-10"/>
          <w:sz w:val="22"/>
          <w:szCs w:val="22"/>
        </w:rPr>
        <w:t>13e.  (a + 9)(a – 9)</w:t>
      </w:r>
      <w:r w:rsidRPr="005C418A">
        <w:rPr>
          <w:position w:val="-10"/>
          <w:sz w:val="22"/>
          <w:szCs w:val="22"/>
        </w:rPr>
        <w:tab/>
        <w:t>13f. (y – 1)(y – 8)</w:t>
      </w:r>
      <w:r w:rsidRPr="005C418A">
        <w:rPr>
          <w:position w:val="-10"/>
          <w:sz w:val="22"/>
          <w:szCs w:val="22"/>
        </w:rPr>
        <w:tab/>
        <w:t>13</w:t>
      </w:r>
      <w:r w:rsidR="00921843" w:rsidRPr="005C418A">
        <w:rPr>
          <w:position w:val="-10"/>
          <w:sz w:val="22"/>
          <w:szCs w:val="22"/>
        </w:rPr>
        <w:t xml:space="preserve">g.   </w:t>
      </w:r>
      <w:r w:rsidRPr="005C418A">
        <w:rPr>
          <w:position w:val="-10"/>
          <w:sz w:val="22"/>
          <w:szCs w:val="22"/>
        </w:rPr>
        <w:t>x(x – 8)(x + 5)</w:t>
      </w:r>
      <w:r w:rsidRPr="005C418A">
        <w:rPr>
          <w:position w:val="-10"/>
          <w:sz w:val="22"/>
          <w:szCs w:val="22"/>
        </w:rPr>
        <w:tab/>
      </w:r>
      <w:r w:rsidR="00921843" w:rsidRPr="005C418A">
        <w:rPr>
          <w:position w:val="-10"/>
          <w:sz w:val="22"/>
          <w:szCs w:val="22"/>
        </w:rPr>
        <w:tab/>
      </w:r>
      <w:r w:rsidRPr="005C418A">
        <w:rPr>
          <w:position w:val="-10"/>
          <w:sz w:val="22"/>
          <w:szCs w:val="22"/>
        </w:rPr>
        <w:t xml:space="preserve">13h.  </w:t>
      </w:r>
      <w:r w:rsidR="00686977" w:rsidRPr="005C418A">
        <w:rPr>
          <w:position w:val="-10"/>
          <w:sz w:val="22"/>
          <w:szCs w:val="22"/>
        </w:rPr>
        <w:object w:dxaOrig="1660" w:dyaOrig="360" w14:anchorId="44E5AC1E">
          <v:shape id="_x0000_i1080" type="#_x0000_t75" style="width:83pt;height:18pt" o:ole="">
            <v:imagedata r:id="rId117" o:title=""/>
          </v:shape>
          <o:OLEObject Type="Embed" ProgID="Equation.DSMT4" ShapeID="_x0000_i1080" DrawAspect="Content" ObjectID="_1326438595" r:id="rId118"/>
        </w:object>
      </w:r>
      <w:r w:rsidR="00686977" w:rsidRPr="005C418A">
        <w:rPr>
          <w:position w:val="-10"/>
          <w:sz w:val="22"/>
          <w:szCs w:val="22"/>
        </w:rPr>
        <w:t xml:space="preserve"> </w:t>
      </w:r>
    </w:p>
    <w:p w14:paraId="034222C3" w14:textId="77777777" w:rsidR="00686977" w:rsidRPr="005C418A" w:rsidRDefault="00686977" w:rsidP="00E55EB8">
      <w:pPr>
        <w:rPr>
          <w:position w:val="-10"/>
          <w:sz w:val="22"/>
          <w:szCs w:val="22"/>
        </w:rPr>
      </w:pPr>
    </w:p>
    <w:p w14:paraId="1B3C3C5A" w14:textId="5AD16F80" w:rsidR="00686977" w:rsidRPr="005C418A" w:rsidRDefault="00686977" w:rsidP="00E55EB8">
      <w:pPr>
        <w:rPr>
          <w:position w:val="-10"/>
          <w:sz w:val="22"/>
          <w:szCs w:val="22"/>
        </w:rPr>
      </w:pPr>
      <w:r w:rsidRPr="005C418A">
        <w:rPr>
          <w:position w:val="-10"/>
          <w:sz w:val="22"/>
          <w:szCs w:val="22"/>
        </w:rPr>
        <w:t xml:space="preserve">13i.  (3x + 1)(x </w:t>
      </w:r>
      <w:r w:rsidR="00921843" w:rsidRPr="005C418A">
        <w:rPr>
          <w:position w:val="-10"/>
          <w:sz w:val="22"/>
          <w:szCs w:val="22"/>
        </w:rPr>
        <w:t xml:space="preserve">+ </w:t>
      </w:r>
      <w:r w:rsidRPr="005C418A">
        <w:rPr>
          <w:position w:val="-10"/>
          <w:sz w:val="22"/>
          <w:szCs w:val="22"/>
        </w:rPr>
        <w:t>1)</w:t>
      </w:r>
      <w:r w:rsidRPr="005C418A">
        <w:rPr>
          <w:position w:val="-10"/>
          <w:sz w:val="22"/>
          <w:szCs w:val="22"/>
        </w:rPr>
        <w:tab/>
        <w:t>13j.  (2x + 7)(x – 1)</w:t>
      </w:r>
      <w:r w:rsidRPr="005C418A">
        <w:rPr>
          <w:position w:val="-10"/>
          <w:sz w:val="22"/>
          <w:szCs w:val="22"/>
        </w:rPr>
        <w:tab/>
        <w:t>13k.  5x(x + 1)(x – 1)</w:t>
      </w:r>
      <w:r w:rsidRPr="005C418A">
        <w:rPr>
          <w:position w:val="-10"/>
          <w:sz w:val="22"/>
          <w:szCs w:val="22"/>
        </w:rPr>
        <w:tab/>
      </w:r>
      <w:r w:rsidRPr="005C418A">
        <w:rPr>
          <w:position w:val="-10"/>
          <w:sz w:val="22"/>
          <w:szCs w:val="22"/>
        </w:rPr>
        <w:tab/>
        <w:t xml:space="preserve">13l.  </w:t>
      </w:r>
      <w:r w:rsidR="00921843" w:rsidRPr="005C418A">
        <w:rPr>
          <w:position w:val="-10"/>
          <w:sz w:val="22"/>
          <w:szCs w:val="22"/>
        </w:rPr>
        <w:t>(3x + 1)(x – 1)</w:t>
      </w:r>
    </w:p>
    <w:p w14:paraId="21EACA25" w14:textId="77777777" w:rsidR="000E42E6" w:rsidRPr="005C418A" w:rsidRDefault="000E42E6" w:rsidP="00E55EB8">
      <w:pPr>
        <w:rPr>
          <w:position w:val="-10"/>
          <w:sz w:val="22"/>
          <w:szCs w:val="22"/>
        </w:rPr>
      </w:pPr>
    </w:p>
    <w:p w14:paraId="4759B213" w14:textId="05F4495A" w:rsidR="000E42E6" w:rsidRPr="005C418A" w:rsidRDefault="000E42E6" w:rsidP="00E55EB8">
      <w:pPr>
        <w:rPr>
          <w:position w:val="-10"/>
          <w:sz w:val="22"/>
          <w:szCs w:val="22"/>
        </w:rPr>
      </w:pPr>
      <w:r w:rsidRPr="005C418A">
        <w:rPr>
          <w:position w:val="-10"/>
          <w:sz w:val="22"/>
          <w:szCs w:val="22"/>
        </w:rPr>
        <w:t>13m.  (x + 5)(3x – 2)</w:t>
      </w:r>
      <w:r w:rsidRPr="005C418A">
        <w:rPr>
          <w:position w:val="-10"/>
          <w:sz w:val="22"/>
          <w:szCs w:val="22"/>
        </w:rPr>
        <w:tab/>
        <w:t>13n.  (a + 5)(a –</w:t>
      </w:r>
      <w:r w:rsidR="003021B5">
        <w:rPr>
          <w:position w:val="-10"/>
          <w:sz w:val="22"/>
          <w:szCs w:val="22"/>
        </w:rPr>
        <w:t xml:space="preserve"> 4)</w:t>
      </w:r>
      <w:r w:rsidR="003021B5">
        <w:rPr>
          <w:position w:val="-10"/>
          <w:sz w:val="22"/>
          <w:szCs w:val="22"/>
        </w:rPr>
        <w:tab/>
        <w:t>13o.  (8x + y)(8</w:t>
      </w:r>
      <w:r w:rsidRPr="005C418A">
        <w:rPr>
          <w:position w:val="-10"/>
          <w:sz w:val="22"/>
          <w:szCs w:val="22"/>
        </w:rPr>
        <w:t>x – y)</w:t>
      </w:r>
      <w:r w:rsidRPr="005C418A">
        <w:rPr>
          <w:position w:val="-10"/>
          <w:sz w:val="22"/>
          <w:szCs w:val="22"/>
        </w:rPr>
        <w:tab/>
      </w:r>
      <w:r w:rsidR="005C418A">
        <w:rPr>
          <w:position w:val="-10"/>
          <w:sz w:val="22"/>
          <w:szCs w:val="22"/>
        </w:rPr>
        <w:tab/>
      </w:r>
      <w:r w:rsidRPr="005C418A">
        <w:rPr>
          <w:position w:val="-10"/>
          <w:sz w:val="22"/>
          <w:szCs w:val="22"/>
        </w:rPr>
        <w:t>13p.  (5x – 2)(x – 6)</w:t>
      </w:r>
    </w:p>
    <w:p w14:paraId="0198915F" w14:textId="77777777" w:rsidR="005C418A" w:rsidRPr="005C418A" w:rsidRDefault="005C418A" w:rsidP="00E55EB8">
      <w:pPr>
        <w:rPr>
          <w:position w:val="-10"/>
          <w:sz w:val="22"/>
          <w:szCs w:val="22"/>
        </w:rPr>
      </w:pPr>
    </w:p>
    <w:p w14:paraId="550D92DF" w14:textId="6EDC29E3" w:rsidR="005C418A" w:rsidRDefault="005C418A" w:rsidP="00E55EB8">
      <w:pPr>
        <w:rPr>
          <w:position w:val="-10"/>
          <w:sz w:val="22"/>
          <w:szCs w:val="22"/>
        </w:rPr>
      </w:pPr>
      <w:r w:rsidRPr="005C418A">
        <w:rPr>
          <w:position w:val="-10"/>
          <w:sz w:val="22"/>
          <w:szCs w:val="22"/>
        </w:rPr>
        <w:t xml:space="preserve">14a.  </w:t>
      </w:r>
      <w:r w:rsidR="00E55EB8">
        <w:rPr>
          <w:position w:val="-10"/>
          <w:sz w:val="22"/>
          <w:szCs w:val="22"/>
        </w:rPr>
        <w:t xml:space="preserve">(x + 4)(x + 1) = 0; </w:t>
      </w:r>
      <w:r w:rsidR="00B3440A" w:rsidRPr="00E55EB8">
        <w:rPr>
          <w:position w:val="-12"/>
          <w:sz w:val="22"/>
          <w:szCs w:val="22"/>
        </w:rPr>
        <w:object w:dxaOrig="1340" w:dyaOrig="360" w14:anchorId="4426CA04">
          <v:shape id="_x0000_i1081" type="#_x0000_t75" style="width:67pt;height:18pt" o:ole="">
            <v:imagedata r:id="rId119" o:title=""/>
          </v:shape>
          <o:OLEObject Type="Embed" ProgID="Equation.DSMT4" ShapeID="_x0000_i1081" DrawAspect="Content" ObjectID="_1326438596" r:id="rId120"/>
        </w:object>
      </w:r>
      <w:r w:rsidR="00E55EB8">
        <w:rPr>
          <w:position w:val="-10"/>
          <w:sz w:val="22"/>
          <w:szCs w:val="22"/>
        </w:rPr>
        <w:t xml:space="preserve"> </w:t>
      </w:r>
      <w:r w:rsidR="00E55EB8">
        <w:rPr>
          <w:position w:val="-10"/>
          <w:sz w:val="22"/>
          <w:szCs w:val="22"/>
        </w:rPr>
        <w:tab/>
      </w:r>
      <w:r w:rsidR="00E55EB8">
        <w:rPr>
          <w:position w:val="-10"/>
          <w:sz w:val="22"/>
          <w:szCs w:val="22"/>
        </w:rPr>
        <w:tab/>
        <w:t xml:space="preserve">14b.  (x + 7)(x – 3) = 0; </w:t>
      </w:r>
      <w:r w:rsidR="00B3440A" w:rsidRPr="00E55EB8">
        <w:rPr>
          <w:position w:val="-12"/>
          <w:sz w:val="22"/>
          <w:szCs w:val="22"/>
        </w:rPr>
        <w:object w:dxaOrig="1160" w:dyaOrig="360" w14:anchorId="2DF36E53">
          <v:shape id="_x0000_i1082" type="#_x0000_t75" style="width:58pt;height:18pt" o:ole="">
            <v:imagedata r:id="rId121" o:title=""/>
          </v:shape>
          <o:OLEObject Type="Embed" ProgID="Equation.DSMT4" ShapeID="_x0000_i1082" DrawAspect="Content" ObjectID="_1326438597" r:id="rId122"/>
        </w:object>
      </w:r>
    </w:p>
    <w:p w14:paraId="6BE55F9D" w14:textId="77777777" w:rsidR="00E55EB8" w:rsidRDefault="00E55EB8" w:rsidP="00E55EB8">
      <w:pPr>
        <w:rPr>
          <w:position w:val="-10"/>
          <w:sz w:val="22"/>
          <w:szCs w:val="22"/>
        </w:rPr>
      </w:pPr>
    </w:p>
    <w:p w14:paraId="5991FB1A" w14:textId="0EBCD79B" w:rsidR="00E55EB8" w:rsidRDefault="00E55EB8" w:rsidP="00E55EB8">
      <w:pPr>
        <w:rPr>
          <w:position w:val="-10"/>
          <w:sz w:val="22"/>
          <w:szCs w:val="22"/>
        </w:rPr>
      </w:pPr>
      <w:r>
        <w:rPr>
          <w:position w:val="-10"/>
          <w:sz w:val="22"/>
          <w:szCs w:val="22"/>
        </w:rPr>
        <w:t xml:space="preserve">14c.  x(x – 10) = 0; </w:t>
      </w:r>
      <w:r w:rsidR="00B3440A" w:rsidRPr="00E55EB8">
        <w:rPr>
          <w:position w:val="-12"/>
          <w:sz w:val="22"/>
          <w:szCs w:val="22"/>
        </w:rPr>
        <w:object w:dxaOrig="1140" w:dyaOrig="360" w14:anchorId="617A47BE">
          <v:shape id="_x0000_i1083" type="#_x0000_t75" style="width:57pt;height:18pt" o:ole="">
            <v:imagedata r:id="rId123" o:title=""/>
          </v:shape>
          <o:OLEObject Type="Embed" ProgID="Equation.DSMT4" ShapeID="_x0000_i1083" DrawAspect="Content" ObjectID="_1326438598" r:id="rId124"/>
        </w:object>
      </w:r>
      <w:r w:rsidR="00FC19CB">
        <w:rPr>
          <w:position w:val="-10"/>
          <w:sz w:val="22"/>
          <w:szCs w:val="22"/>
        </w:rPr>
        <w:tab/>
      </w:r>
      <w:r w:rsidR="00FC19CB">
        <w:rPr>
          <w:position w:val="-10"/>
          <w:sz w:val="22"/>
          <w:szCs w:val="22"/>
        </w:rPr>
        <w:tab/>
      </w:r>
      <w:r>
        <w:rPr>
          <w:position w:val="-10"/>
          <w:sz w:val="22"/>
          <w:szCs w:val="22"/>
        </w:rPr>
        <w:t xml:space="preserve">14d.  (4x + 1)(4x – 1) = 0; </w:t>
      </w:r>
      <w:r w:rsidR="00B3440A" w:rsidRPr="00E55EB8">
        <w:rPr>
          <w:position w:val="-28"/>
          <w:sz w:val="22"/>
          <w:szCs w:val="22"/>
        </w:rPr>
        <w:object w:dxaOrig="1420" w:dyaOrig="680" w14:anchorId="680F01FA">
          <v:shape id="_x0000_i1084" type="#_x0000_t75" style="width:71pt;height:34pt" o:ole="">
            <v:imagedata r:id="rId125" o:title=""/>
          </v:shape>
          <o:OLEObject Type="Embed" ProgID="Equation.DSMT4" ShapeID="_x0000_i1084" DrawAspect="Content" ObjectID="_1326438599" r:id="rId126"/>
        </w:object>
      </w:r>
      <w:r>
        <w:rPr>
          <w:position w:val="-10"/>
          <w:sz w:val="22"/>
          <w:szCs w:val="22"/>
        </w:rPr>
        <w:tab/>
      </w:r>
    </w:p>
    <w:p w14:paraId="672D9EBC" w14:textId="77777777" w:rsidR="00E55EB8" w:rsidRDefault="00E55EB8" w:rsidP="00E55EB8">
      <w:pPr>
        <w:rPr>
          <w:position w:val="-10"/>
          <w:sz w:val="22"/>
          <w:szCs w:val="22"/>
        </w:rPr>
      </w:pPr>
    </w:p>
    <w:p w14:paraId="720B53DD" w14:textId="77777777" w:rsidR="00B3440A" w:rsidRDefault="00B3440A" w:rsidP="00E55EB8">
      <w:pPr>
        <w:rPr>
          <w:position w:val="-10"/>
          <w:sz w:val="22"/>
          <w:szCs w:val="22"/>
        </w:rPr>
      </w:pPr>
    </w:p>
    <w:p w14:paraId="379D29FD" w14:textId="77777777" w:rsidR="00B3440A" w:rsidRDefault="00B3440A" w:rsidP="00E55EB8">
      <w:pPr>
        <w:rPr>
          <w:position w:val="-10"/>
          <w:sz w:val="22"/>
          <w:szCs w:val="22"/>
        </w:rPr>
      </w:pPr>
    </w:p>
    <w:p w14:paraId="5C2F7F64" w14:textId="25D5E8D8" w:rsidR="00E55EB8" w:rsidRDefault="00E55EB8" w:rsidP="00E55EB8">
      <w:pPr>
        <w:rPr>
          <w:position w:val="-10"/>
          <w:sz w:val="22"/>
          <w:szCs w:val="22"/>
        </w:rPr>
      </w:pPr>
      <w:r>
        <w:rPr>
          <w:position w:val="-10"/>
          <w:sz w:val="22"/>
          <w:szCs w:val="22"/>
        </w:rPr>
        <w:t xml:space="preserve">14e.  (3x </w:t>
      </w:r>
      <w:r w:rsidR="00B3440A">
        <w:rPr>
          <w:position w:val="-10"/>
          <w:sz w:val="22"/>
          <w:szCs w:val="22"/>
        </w:rPr>
        <w:t xml:space="preserve">– 1)(x + 2) = 0; </w:t>
      </w:r>
      <w:r w:rsidR="00B3440A" w:rsidRPr="00B3440A">
        <w:rPr>
          <w:position w:val="-28"/>
          <w:sz w:val="22"/>
          <w:szCs w:val="22"/>
        </w:rPr>
        <w:object w:dxaOrig="1260" w:dyaOrig="680" w14:anchorId="23CF6A5F">
          <v:shape id="_x0000_i1085" type="#_x0000_t75" style="width:63pt;height:34pt" o:ole="">
            <v:imagedata r:id="rId127" o:title=""/>
          </v:shape>
          <o:OLEObject Type="Embed" ProgID="Equation.DSMT4" ShapeID="_x0000_i1085" DrawAspect="Content" ObjectID="_1326438600" r:id="rId128"/>
        </w:object>
      </w:r>
      <w:r w:rsidR="00B3440A">
        <w:rPr>
          <w:position w:val="-10"/>
          <w:sz w:val="22"/>
          <w:szCs w:val="22"/>
        </w:rPr>
        <w:tab/>
      </w:r>
      <w:r w:rsidR="00B3440A">
        <w:rPr>
          <w:position w:val="-10"/>
          <w:sz w:val="22"/>
          <w:szCs w:val="22"/>
        </w:rPr>
        <w:tab/>
        <w:t xml:space="preserve">14f.  2(x + 5)(x + 3) = 0; </w:t>
      </w:r>
      <w:r w:rsidR="003021B5" w:rsidRPr="00E55EB8">
        <w:rPr>
          <w:position w:val="-12"/>
          <w:sz w:val="22"/>
          <w:szCs w:val="22"/>
        </w:rPr>
        <w:object w:dxaOrig="1360" w:dyaOrig="360" w14:anchorId="06592B11">
          <v:shape id="_x0000_i1086" type="#_x0000_t75" style="width:68pt;height:18pt" o:ole="">
            <v:imagedata r:id="rId129" o:title=""/>
          </v:shape>
          <o:OLEObject Type="Embed" ProgID="Equation.DSMT4" ShapeID="_x0000_i1086" DrawAspect="Content" ObjectID="_1326438601" r:id="rId130"/>
        </w:object>
      </w:r>
    </w:p>
    <w:p w14:paraId="7743DE9D" w14:textId="77777777" w:rsidR="00B3440A" w:rsidRDefault="00B3440A" w:rsidP="00E55EB8">
      <w:pPr>
        <w:rPr>
          <w:position w:val="-10"/>
          <w:sz w:val="22"/>
          <w:szCs w:val="22"/>
        </w:rPr>
      </w:pPr>
    </w:p>
    <w:p w14:paraId="01C01DE2" w14:textId="77777777" w:rsidR="00B3440A" w:rsidRDefault="00B3440A" w:rsidP="00E55EB8">
      <w:pPr>
        <w:rPr>
          <w:position w:val="-10"/>
          <w:sz w:val="22"/>
          <w:szCs w:val="22"/>
        </w:rPr>
      </w:pPr>
    </w:p>
    <w:p w14:paraId="7DA803C3" w14:textId="368D98AA" w:rsidR="00FC19CB" w:rsidRDefault="00FC19CB" w:rsidP="00E55EB8">
      <w:pPr>
        <w:rPr>
          <w:position w:val="-10"/>
          <w:sz w:val="22"/>
          <w:szCs w:val="22"/>
        </w:rPr>
      </w:pPr>
      <w:r>
        <w:rPr>
          <w:position w:val="-10"/>
          <w:sz w:val="22"/>
          <w:szCs w:val="22"/>
        </w:rPr>
        <w:t xml:space="preserve">15a.  (2x + 3)(x – 1) = 0; </w:t>
      </w:r>
      <w:r w:rsidRPr="00B3440A">
        <w:rPr>
          <w:position w:val="-28"/>
          <w:sz w:val="22"/>
          <w:szCs w:val="22"/>
        </w:rPr>
        <w:object w:dxaOrig="1180" w:dyaOrig="680" w14:anchorId="3BC77E89">
          <v:shape id="_x0000_i1087" type="#_x0000_t75" style="width:59pt;height:34pt" o:ole="">
            <v:imagedata r:id="rId131" o:title=""/>
          </v:shape>
          <o:OLEObject Type="Embed" ProgID="Equation.DSMT4" ShapeID="_x0000_i1087" DrawAspect="Content" ObjectID="_1326438602" r:id="rId132"/>
        </w:object>
      </w:r>
      <w:r>
        <w:rPr>
          <w:position w:val="-10"/>
          <w:sz w:val="22"/>
          <w:szCs w:val="22"/>
        </w:rPr>
        <w:tab/>
      </w:r>
      <w:r>
        <w:rPr>
          <w:position w:val="-10"/>
          <w:sz w:val="22"/>
          <w:szCs w:val="22"/>
        </w:rPr>
        <w:tab/>
        <w:t xml:space="preserve">15b.  (x + 1)(x – 2) = 0; </w:t>
      </w:r>
      <w:r w:rsidRPr="00FC19CB">
        <w:rPr>
          <w:position w:val="-12"/>
          <w:sz w:val="22"/>
          <w:szCs w:val="22"/>
        </w:rPr>
        <w:object w:dxaOrig="1140" w:dyaOrig="360" w14:anchorId="78AA4107">
          <v:shape id="_x0000_i1088" type="#_x0000_t75" style="width:57pt;height:18pt" o:ole="">
            <v:imagedata r:id="rId133" o:title=""/>
          </v:shape>
          <o:OLEObject Type="Embed" ProgID="Equation.DSMT4" ShapeID="_x0000_i1088" DrawAspect="Content" ObjectID="_1326438603" r:id="rId134"/>
        </w:object>
      </w:r>
    </w:p>
    <w:p w14:paraId="0CB62E16" w14:textId="77777777" w:rsidR="00F8461A" w:rsidRDefault="00F8461A" w:rsidP="00E55EB8">
      <w:pPr>
        <w:rPr>
          <w:position w:val="-10"/>
          <w:sz w:val="22"/>
          <w:szCs w:val="22"/>
        </w:rPr>
      </w:pPr>
    </w:p>
    <w:p w14:paraId="6E4AC023" w14:textId="77777777" w:rsidR="00FC19CB" w:rsidRDefault="00FC19CB" w:rsidP="00E55EB8">
      <w:pPr>
        <w:rPr>
          <w:position w:val="-10"/>
          <w:sz w:val="22"/>
          <w:szCs w:val="22"/>
        </w:rPr>
      </w:pPr>
    </w:p>
    <w:p w14:paraId="44B9FC85" w14:textId="1DA6787E" w:rsidR="00FC19CB" w:rsidRDefault="00631BCF" w:rsidP="00E55EB8">
      <w:pPr>
        <w:rPr>
          <w:position w:val="-10"/>
          <w:sz w:val="22"/>
          <w:szCs w:val="22"/>
        </w:rPr>
      </w:pPr>
      <w:r>
        <w:rPr>
          <w:position w:val="-10"/>
          <w:sz w:val="22"/>
          <w:szCs w:val="22"/>
        </w:rPr>
        <w:t>16a.  This sequence comes from a polynomial function with degree 3; the common difference will be</w:t>
      </w:r>
      <w:r w:rsidR="001625D2">
        <w:rPr>
          <w:position w:val="-10"/>
          <w:sz w:val="22"/>
          <w:szCs w:val="22"/>
        </w:rPr>
        <w:t xml:space="preserve"> 12.</w:t>
      </w:r>
    </w:p>
    <w:p w14:paraId="7D5402EC" w14:textId="77777777" w:rsidR="00631BCF" w:rsidRDefault="00631BCF" w:rsidP="00E55EB8">
      <w:pPr>
        <w:rPr>
          <w:position w:val="-10"/>
          <w:sz w:val="22"/>
          <w:szCs w:val="22"/>
        </w:rPr>
      </w:pPr>
    </w:p>
    <w:p w14:paraId="4412BA7D" w14:textId="77777777" w:rsidR="00F8461A" w:rsidRDefault="00F8461A" w:rsidP="00E55EB8">
      <w:pPr>
        <w:rPr>
          <w:position w:val="-10"/>
          <w:sz w:val="22"/>
          <w:szCs w:val="22"/>
        </w:rPr>
      </w:pPr>
    </w:p>
    <w:p w14:paraId="6A461159" w14:textId="48C69358" w:rsidR="00631BCF" w:rsidRPr="005C418A" w:rsidRDefault="00631BCF" w:rsidP="00D23FED">
      <w:pPr>
        <w:ind w:left="540" w:hanging="540"/>
        <w:rPr>
          <w:position w:val="-10"/>
          <w:sz w:val="22"/>
          <w:szCs w:val="22"/>
        </w:rPr>
      </w:pPr>
      <w:r>
        <w:rPr>
          <w:position w:val="-10"/>
          <w:sz w:val="22"/>
          <w:szCs w:val="22"/>
        </w:rPr>
        <w:t>16b.  This sequence does not come from a polynomial function.  The pattern</w:t>
      </w:r>
      <w:r w:rsidR="00D23FED">
        <w:rPr>
          <w:position w:val="-10"/>
          <w:sz w:val="22"/>
          <w:szCs w:val="22"/>
        </w:rPr>
        <w:t>: 2   4   8   16   32   etc.</w:t>
      </w:r>
      <w:r>
        <w:rPr>
          <w:position w:val="-10"/>
          <w:sz w:val="22"/>
          <w:szCs w:val="22"/>
        </w:rPr>
        <w:t xml:space="preserve"> repeats itself in successive rows.</w:t>
      </w:r>
      <w:r w:rsidR="00D23FED">
        <w:rPr>
          <w:position w:val="-10"/>
          <w:sz w:val="22"/>
          <w:szCs w:val="22"/>
        </w:rPr>
        <w:t xml:space="preserve"> (That means the values came from an exponential function).</w:t>
      </w:r>
    </w:p>
    <w:sectPr w:rsidR="00631BCF" w:rsidRPr="005C418A" w:rsidSect="00201DE6">
      <w:pgSz w:w="12240" w:h="15840"/>
      <w:pgMar w:top="1080" w:right="1080" w:bottom="108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omic Sans MS">
    <w:panose1 w:val="030F0702030302020204"/>
    <w:charset w:val="00"/>
    <w:family w:val="auto"/>
    <w:pitch w:val="variable"/>
    <w:sig w:usb0="00000287" w:usb1="00000000" w:usb2="00000000" w:usb3="00000000" w:csb0="0000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4426E"/>
    <w:rsid w:val="000A74F9"/>
    <w:rsid w:val="000E42E6"/>
    <w:rsid w:val="00122E9C"/>
    <w:rsid w:val="001625D2"/>
    <w:rsid w:val="00201DE6"/>
    <w:rsid w:val="0027285B"/>
    <w:rsid w:val="002C2DA1"/>
    <w:rsid w:val="002C6CF6"/>
    <w:rsid w:val="003021B5"/>
    <w:rsid w:val="003330C7"/>
    <w:rsid w:val="00334F4C"/>
    <w:rsid w:val="003858F7"/>
    <w:rsid w:val="00405AFC"/>
    <w:rsid w:val="004C3385"/>
    <w:rsid w:val="005307EC"/>
    <w:rsid w:val="00571409"/>
    <w:rsid w:val="005A71DC"/>
    <w:rsid w:val="005C418A"/>
    <w:rsid w:val="006027D3"/>
    <w:rsid w:val="00631BCF"/>
    <w:rsid w:val="0066401E"/>
    <w:rsid w:val="00686977"/>
    <w:rsid w:val="0075686C"/>
    <w:rsid w:val="00771EB9"/>
    <w:rsid w:val="007F2D27"/>
    <w:rsid w:val="00865C2F"/>
    <w:rsid w:val="0087046C"/>
    <w:rsid w:val="00921843"/>
    <w:rsid w:val="0094426E"/>
    <w:rsid w:val="009B3682"/>
    <w:rsid w:val="00A23FC9"/>
    <w:rsid w:val="00A5654B"/>
    <w:rsid w:val="00A75CC6"/>
    <w:rsid w:val="00AA21C7"/>
    <w:rsid w:val="00AC138A"/>
    <w:rsid w:val="00B10ECE"/>
    <w:rsid w:val="00B3440A"/>
    <w:rsid w:val="00BE1087"/>
    <w:rsid w:val="00C2377F"/>
    <w:rsid w:val="00C66FCF"/>
    <w:rsid w:val="00CE71AE"/>
    <w:rsid w:val="00CF4EEF"/>
    <w:rsid w:val="00D23FED"/>
    <w:rsid w:val="00D952F4"/>
    <w:rsid w:val="00E55EB8"/>
    <w:rsid w:val="00E871C1"/>
    <w:rsid w:val="00E938C0"/>
    <w:rsid w:val="00EE2EDB"/>
    <w:rsid w:val="00EE5849"/>
    <w:rsid w:val="00F8461A"/>
    <w:rsid w:val="00FC19CB"/>
    <w:rsid w:val="00FC41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203"/>
    <o:shapelayout v:ext="edit">
      <o:idmap v:ext="edit" data="1"/>
    </o:shapelayout>
  </w:shapeDefaults>
  <w:decimalSymbol w:val="."/>
  <w:listSeparator w:val=","/>
  <w14:docId w14:val="7160A08A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405AF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A5654B"/>
    <w:pPr>
      <w:ind w:left="720"/>
      <w:contextualSpacing/>
    </w:pPr>
    <w:rPr>
      <w:rFonts w:ascii="Cambria" w:eastAsia="ＭＳ 明朝" w:hAnsi="Cambria" w:cs="Times New Roman"/>
    </w:rPr>
  </w:style>
  <w:style w:type="paragraph" w:styleId="Title">
    <w:name w:val="Title"/>
    <w:basedOn w:val="Normal"/>
    <w:link w:val="TitleChar"/>
    <w:qFormat/>
    <w:rsid w:val="00CF4EEF"/>
    <w:pPr>
      <w:jc w:val="center"/>
    </w:pPr>
    <w:rPr>
      <w:rFonts w:ascii="Comic Sans MS" w:eastAsia="Times New Roman" w:hAnsi="Comic Sans MS" w:cs="Times New Roman"/>
      <w:b/>
      <w:sz w:val="96"/>
      <w:szCs w:val="20"/>
    </w:rPr>
  </w:style>
  <w:style w:type="character" w:customStyle="1" w:styleId="TitleChar">
    <w:name w:val="Title Char"/>
    <w:basedOn w:val="DefaultParagraphFont"/>
    <w:link w:val="Title"/>
    <w:rsid w:val="00CF4EEF"/>
    <w:rPr>
      <w:rFonts w:ascii="Comic Sans MS" w:eastAsia="Times New Roman" w:hAnsi="Comic Sans MS" w:cs="Times New Roman"/>
      <w:b/>
      <w:sz w:val="96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A71DC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A71DC"/>
    <w:rPr>
      <w:rFonts w:ascii="Lucida Grande" w:hAnsi="Lucida Grande" w:cs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405AF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A5654B"/>
    <w:pPr>
      <w:ind w:left="720"/>
      <w:contextualSpacing/>
    </w:pPr>
    <w:rPr>
      <w:rFonts w:ascii="Cambria" w:eastAsia="ＭＳ 明朝" w:hAnsi="Cambria" w:cs="Times New Roman"/>
    </w:rPr>
  </w:style>
  <w:style w:type="paragraph" w:styleId="Title">
    <w:name w:val="Title"/>
    <w:basedOn w:val="Normal"/>
    <w:link w:val="TitleChar"/>
    <w:qFormat/>
    <w:rsid w:val="00CF4EEF"/>
    <w:pPr>
      <w:jc w:val="center"/>
    </w:pPr>
    <w:rPr>
      <w:rFonts w:ascii="Comic Sans MS" w:eastAsia="Times New Roman" w:hAnsi="Comic Sans MS" w:cs="Times New Roman"/>
      <w:b/>
      <w:sz w:val="96"/>
      <w:szCs w:val="20"/>
    </w:rPr>
  </w:style>
  <w:style w:type="character" w:customStyle="1" w:styleId="TitleChar">
    <w:name w:val="Title Char"/>
    <w:basedOn w:val="DefaultParagraphFont"/>
    <w:link w:val="Title"/>
    <w:rsid w:val="00CF4EEF"/>
    <w:rPr>
      <w:rFonts w:ascii="Comic Sans MS" w:eastAsia="Times New Roman" w:hAnsi="Comic Sans MS" w:cs="Times New Roman"/>
      <w:b/>
      <w:sz w:val="96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A71DC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A71DC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0" Type="http://schemas.openxmlformats.org/officeDocument/2006/relationships/oleObject" Target="embeddings/oleObject3.bin"/><Relationship Id="rId11" Type="http://schemas.openxmlformats.org/officeDocument/2006/relationships/image" Target="media/image4.emf"/><Relationship Id="rId12" Type="http://schemas.openxmlformats.org/officeDocument/2006/relationships/oleObject" Target="embeddings/oleObject4.bin"/><Relationship Id="rId13" Type="http://schemas.openxmlformats.org/officeDocument/2006/relationships/image" Target="media/image5.emf"/><Relationship Id="rId14" Type="http://schemas.openxmlformats.org/officeDocument/2006/relationships/oleObject" Target="embeddings/oleObject5.bin"/><Relationship Id="rId15" Type="http://schemas.openxmlformats.org/officeDocument/2006/relationships/image" Target="media/image6.emf"/><Relationship Id="rId16" Type="http://schemas.openxmlformats.org/officeDocument/2006/relationships/oleObject" Target="embeddings/oleObject6.bin"/><Relationship Id="rId17" Type="http://schemas.openxmlformats.org/officeDocument/2006/relationships/image" Target="media/image7.emf"/><Relationship Id="rId18" Type="http://schemas.openxmlformats.org/officeDocument/2006/relationships/oleObject" Target="embeddings/oleObject7.bin"/><Relationship Id="rId19" Type="http://schemas.openxmlformats.org/officeDocument/2006/relationships/image" Target="media/image8.emf"/><Relationship Id="rId60" Type="http://schemas.openxmlformats.org/officeDocument/2006/relationships/oleObject" Target="embeddings/oleObject28.bin"/><Relationship Id="rId61" Type="http://schemas.openxmlformats.org/officeDocument/2006/relationships/image" Target="media/image29.emf"/><Relationship Id="rId62" Type="http://schemas.openxmlformats.org/officeDocument/2006/relationships/oleObject" Target="embeddings/oleObject29.bin"/><Relationship Id="rId63" Type="http://schemas.openxmlformats.org/officeDocument/2006/relationships/image" Target="media/image30.emf"/><Relationship Id="rId64" Type="http://schemas.openxmlformats.org/officeDocument/2006/relationships/oleObject" Target="embeddings/oleObject30.bin"/><Relationship Id="rId65" Type="http://schemas.openxmlformats.org/officeDocument/2006/relationships/image" Target="media/image31.emf"/><Relationship Id="rId66" Type="http://schemas.openxmlformats.org/officeDocument/2006/relationships/oleObject" Target="embeddings/oleObject31.bin"/><Relationship Id="rId67" Type="http://schemas.openxmlformats.org/officeDocument/2006/relationships/image" Target="media/image32.emf"/><Relationship Id="rId68" Type="http://schemas.openxmlformats.org/officeDocument/2006/relationships/oleObject" Target="embeddings/oleObject32.bin"/><Relationship Id="rId69" Type="http://schemas.openxmlformats.org/officeDocument/2006/relationships/image" Target="media/image33.emf"/><Relationship Id="rId120" Type="http://schemas.openxmlformats.org/officeDocument/2006/relationships/oleObject" Target="embeddings/oleObject57.bin"/><Relationship Id="rId121" Type="http://schemas.openxmlformats.org/officeDocument/2006/relationships/image" Target="media/image60.emf"/><Relationship Id="rId122" Type="http://schemas.openxmlformats.org/officeDocument/2006/relationships/oleObject" Target="embeddings/oleObject58.bin"/><Relationship Id="rId123" Type="http://schemas.openxmlformats.org/officeDocument/2006/relationships/image" Target="media/image61.emf"/><Relationship Id="rId124" Type="http://schemas.openxmlformats.org/officeDocument/2006/relationships/oleObject" Target="embeddings/oleObject59.bin"/><Relationship Id="rId125" Type="http://schemas.openxmlformats.org/officeDocument/2006/relationships/image" Target="media/image62.emf"/><Relationship Id="rId126" Type="http://schemas.openxmlformats.org/officeDocument/2006/relationships/oleObject" Target="embeddings/oleObject60.bin"/><Relationship Id="rId127" Type="http://schemas.openxmlformats.org/officeDocument/2006/relationships/image" Target="media/image63.emf"/><Relationship Id="rId128" Type="http://schemas.openxmlformats.org/officeDocument/2006/relationships/oleObject" Target="embeddings/oleObject61.bin"/><Relationship Id="rId129" Type="http://schemas.openxmlformats.org/officeDocument/2006/relationships/image" Target="media/image64.emf"/><Relationship Id="rId40" Type="http://schemas.openxmlformats.org/officeDocument/2006/relationships/oleObject" Target="embeddings/oleObject18.bin"/><Relationship Id="rId41" Type="http://schemas.openxmlformats.org/officeDocument/2006/relationships/image" Target="media/image19.emf"/><Relationship Id="rId42" Type="http://schemas.openxmlformats.org/officeDocument/2006/relationships/oleObject" Target="embeddings/oleObject19.bin"/><Relationship Id="rId90" Type="http://schemas.openxmlformats.org/officeDocument/2006/relationships/image" Target="media/image44.png"/><Relationship Id="rId91" Type="http://schemas.openxmlformats.org/officeDocument/2006/relationships/image" Target="media/image45.emf"/><Relationship Id="rId92" Type="http://schemas.openxmlformats.org/officeDocument/2006/relationships/oleObject" Target="embeddings/oleObject43.bin"/><Relationship Id="rId93" Type="http://schemas.openxmlformats.org/officeDocument/2006/relationships/image" Target="media/image46.emf"/><Relationship Id="rId94" Type="http://schemas.openxmlformats.org/officeDocument/2006/relationships/oleObject" Target="embeddings/oleObject44.bin"/><Relationship Id="rId95" Type="http://schemas.openxmlformats.org/officeDocument/2006/relationships/image" Target="media/image47.emf"/><Relationship Id="rId96" Type="http://schemas.openxmlformats.org/officeDocument/2006/relationships/oleObject" Target="embeddings/oleObject45.bin"/><Relationship Id="rId101" Type="http://schemas.openxmlformats.org/officeDocument/2006/relationships/image" Target="media/image50.emf"/><Relationship Id="rId102" Type="http://schemas.openxmlformats.org/officeDocument/2006/relationships/oleObject" Target="embeddings/oleObject48.bin"/><Relationship Id="rId103" Type="http://schemas.openxmlformats.org/officeDocument/2006/relationships/image" Target="media/image51.emf"/><Relationship Id="rId104" Type="http://schemas.openxmlformats.org/officeDocument/2006/relationships/oleObject" Target="embeddings/oleObject49.bin"/><Relationship Id="rId105" Type="http://schemas.openxmlformats.org/officeDocument/2006/relationships/image" Target="media/image52.emf"/><Relationship Id="rId106" Type="http://schemas.openxmlformats.org/officeDocument/2006/relationships/oleObject" Target="embeddings/oleObject50.bin"/><Relationship Id="rId107" Type="http://schemas.openxmlformats.org/officeDocument/2006/relationships/image" Target="media/image53.emf"/><Relationship Id="rId108" Type="http://schemas.openxmlformats.org/officeDocument/2006/relationships/oleObject" Target="embeddings/oleObject51.bin"/><Relationship Id="rId109" Type="http://schemas.openxmlformats.org/officeDocument/2006/relationships/image" Target="media/image54.emf"/><Relationship Id="rId97" Type="http://schemas.openxmlformats.org/officeDocument/2006/relationships/image" Target="media/image48.emf"/><Relationship Id="rId98" Type="http://schemas.openxmlformats.org/officeDocument/2006/relationships/oleObject" Target="embeddings/oleObject46.bin"/><Relationship Id="rId99" Type="http://schemas.openxmlformats.org/officeDocument/2006/relationships/image" Target="media/image49.emf"/><Relationship Id="rId43" Type="http://schemas.openxmlformats.org/officeDocument/2006/relationships/image" Target="media/image20.emf"/><Relationship Id="rId44" Type="http://schemas.openxmlformats.org/officeDocument/2006/relationships/oleObject" Target="embeddings/oleObject20.bin"/><Relationship Id="rId45" Type="http://schemas.openxmlformats.org/officeDocument/2006/relationships/image" Target="media/image21.emf"/><Relationship Id="rId46" Type="http://schemas.openxmlformats.org/officeDocument/2006/relationships/oleObject" Target="embeddings/oleObject21.bin"/><Relationship Id="rId47" Type="http://schemas.openxmlformats.org/officeDocument/2006/relationships/image" Target="media/image22.emf"/><Relationship Id="rId48" Type="http://schemas.openxmlformats.org/officeDocument/2006/relationships/oleObject" Target="embeddings/oleObject22.bin"/><Relationship Id="rId49" Type="http://schemas.openxmlformats.org/officeDocument/2006/relationships/image" Target="media/image23.emf"/><Relationship Id="rId100" Type="http://schemas.openxmlformats.org/officeDocument/2006/relationships/oleObject" Target="embeddings/oleObject47.bin"/><Relationship Id="rId20" Type="http://schemas.openxmlformats.org/officeDocument/2006/relationships/oleObject" Target="embeddings/oleObject8.bin"/><Relationship Id="rId21" Type="http://schemas.openxmlformats.org/officeDocument/2006/relationships/image" Target="media/image9.emf"/><Relationship Id="rId22" Type="http://schemas.openxmlformats.org/officeDocument/2006/relationships/oleObject" Target="embeddings/oleObject9.bin"/><Relationship Id="rId70" Type="http://schemas.openxmlformats.org/officeDocument/2006/relationships/oleObject" Target="embeddings/oleObject33.bin"/><Relationship Id="rId71" Type="http://schemas.openxmlformats.org/officeDocument/2006/relationships/image" Target="media/image34.emf"/><Relationship Id="rId72" Type="http://schemas.openxmlformats.org/officeDocument/2006/relationships/oleObject" Target="embeddings/oleObject34.bin"/><Relationship Id="rId73" Type="http://schemas.openxmlformats.org/officeDocument/2006/relationships/image" Target="media/image35.emf"/><Relationship Id="rId74" Type="http://schemas.openxmlformats.org/officeDocument/2006/relationships/oleObject" Target="embeddings/oleObject35.bin"/><Relationship Id="rId75" Type="http://schemas.openxmlformats.org/officeDocument/2006/relationships/image" Target="media/image36.emf"/><Relationship Id="rId76" Type="http://schemas.openxmlformats.org/officeDocument/2006/relationships/oleObject" Target="embeddings/oleObject36.bin"/><Relationship Id="rId77" Type="http://schemas.openxmlformats.org/officeDocument/2006/relationships/image" Target="media/image37.emf"/><Relationship Id="rId78" Type="http://schemas.openxmlformats.org/officeDocument/2006/relationships/oleObject" Target="embeddings/oleObject37.bin"/><Relationship Id="rId79" Type="http://schemas.openxmlformats.org/officeDocument/2006/relationships/image" Target="media/image38.emf"/><Relationship Id="rId23" Type="http://schemas.openxmlformats.org/officeDocument/2006/relationships/image" Target="media/image10.emf"/><Relationship Id="rId24" Type="http://schemas.openxmlformats.org/officeDocument/2006/relationships/oleObject" Target="embeddings/oleObject10.bin"/><Relationship Id="rId25" Type="http://schemas.openxmlformats.org/officeDocument/2006/relationships/image" Target="media/image11.emf"/><Relationship Id="rId26" Type="http://schemas.openxmlformats.org/officeDocument/2006/relationships/oleObject" Target="embeddings/oleObject11.bin"/><Relationship Id="rId27" Type="http://schemas.openxmlformats.org/officeDocument/2006/relationships/image" Target="media/image12.emf"/><Relationship Id="rId28" Type="http://schemas.openxmlformats.org/officeDocument/2006/relationships/oleObject" Target="embeddings/oleObject12.bin"/><Relationship Id="rId29" Type="http://schemas.openxmlformats.org/officeDocument/2006/relationships/image" Target="media/image13.emf"/><Relationship Id="rId130" Type="http://schemas.openxmlformats.org/officeDocument/2006/relationships/oleObject" Target="embeddings/oleObject62.bin"/><Relationship Id="rId131" Type="http://schemas.openxmlformats.org/officeDocument/2006/relationships/image" Target="media/image65.emf"/><Relationship Id="rId132" Type="http://schemas.openxmlformats.org/officeDocument/2006/relationships/oleObject" Target="embeddings/oleObject63.bin"/><Relationship Id="rId133" Type="http://schemas.openxmlformats.org/officeDocument/2006/relationships/image" Target="media/image66.emf"/><Relationship Id="rId134" Type="http://schemas.openxmlformats.org/officeDocument/2006/relationships/oleObject" Target="embeddings/oleObject64.bin"/><Relationship Id="rId135" Type="http://schemas.openxmlformats.org/officeDocument/2006/relationships/fontTable" Target="fontTable.xml"/><Relationship Id="rId136" Type="http://schemas.openxmlformats.org/officeDocument/2006/relationships/theme" Target="theme/theme1.xml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emf"/><Relationship Id="rId6" Type="http://schemas.openxmlformats.org/officeDocument/2006/relationships/oleObject" Target="embeddings/oleObject1.bin"/><Relationship Id="rId7" Type="http://schemas.openxmlformats.org/officeDocument/2006/relationships/image" Target="media/image2.emf"/><Relationship Id="rId8" Type="http://schemas.openxmlformats.org/officeDocument/2006/relationships/oleObject" Target="embeddings/oleObject2.bin"/><Relationship Id="rId9" Type="http://schemas.openxmlformats.org/officeDocument/2006/relationships/image" Target="media/image3.emf"/><Relationship Id="rId50" Type="http://schemas.openxmlformats.org/officeDocument/2006/relationships/oleObject" Target="embeddings/oleObject23.bin"/><Relationship Id="rId51" Type="http://schemas.openxmlformats.org/officeDocument/2006/relationships/image" Target="media/image24.emf"/><Relationship Id="rId52" Type="http://schemas.openxmlformats.org/officeDocument/2006/relationships/oleObject" Target="embeddings/oleObject24.bin"/><Relationship Id="rId53" Type="http://schemas.openxmlformats.org/officeDocument/2006/relationships/image" Target="media/image25.emf"/><Relationship Id="rId54" Type="http://schemas.openxmlformats.org/officeDocument/2006/relationships/oleObject" Target="embeddings/oleObject25.bin"/><Relationship Id="rId55" Type="http://schemas.openxmlformats.org/officeDocument/2006/relationships/image" Target="media/image26.emf"/><Relationship Id="rId56" Type="http://schemas.openxmlformats.org/officeDocument/2006/relationships/oleObject" Target="embeddings/oleObject26.bin"/><Relationship Id="rId57" Type="http://schemas.openxmlformats.org/officeDocument/2006/relationships/image" Target="media/image27.emf"/><Relationship Id="rId58" Type="http://schemas.openxmlformats.org/officeDocument/2006/relationships/oleObject" Target="embeddings/oleObject27.bin"/><Relationship Id="rId59" Type="http://schemas.openxmlformats.org/officeDocument/2006/relationships/image" Target="media/image28.emf"/><Relationship Id="rId110" Type="http://schemas.openxmlformats.org/officeDocument/2006/relationships/oleObject" Target="embeddings/oleObject52.bin"/><Relationship Id="rId111" Type="http://schemas.openxmlformats.org/officeDocument/2006/relationships/image" Target="media/image55.emf"/><Relationship Id="rId112" Type="http://schemas.openxmlformats.org/officeDocument/2006/relationships/oleObject" Target="embeddings/oleObject53.bin"/><Relationship Id="rId113" Type="http://schemas.openxmlformats.org/officeDocument/2006/relationships/image" Target="media/image56.emf"/><Relationship Id="rId114" Type="http://schemas.openxmlformats.org/officeDocument/2006/relationships/oleObject" Target="embeddings/oleObject54.bin"/><Relationship Id="rId115" Type="http://schemas.openxmlformats.org/officeDocument/2006/relationships/image" Target="media/image57.emf"/><Relationship Id="rId116" Type="http://schemas.openxmlformats.org/officeDocument/2006/relationships/oleObject" Target="embeddings/oleObject55.bin"/><Relationship Id="rId117" Type="http://schemas.openxmlformats.org/officeDocument/2006/relationships/image" Target="media/image58.emf"/><Relationship Id="rId118" Type="http://schemas.openxmlformats.org/officeDocument/2006/relationships/oleObject" Target="embeddings/oleObject56.bin"/><Relationship Id="rId119" Type="http://schemas.openxmlformats.org/officeDocument/2006/relationships/image" Target="media/image59.emf"/><Relationship Id="rId30" Type="http://schemas.openxmlformats.org/officeDocument/2006/relationships/oleObject" Target="embeddings/oleObject13.bin"/><Relationship Id="rId31" Type="http://schemas.openxmlformats.org/officeDocument/2006/relationships/image" Target="media/image14.emf"/><Relationship Id="rId32" Type="http://schemas.openxmlformats.org/officeDocument/2006/relationships/oleObject" Target="embeddings/oleObject14.bin"/><Relationship Id="rId33" Type="http://schemas.openxmlformats.org/officeDocument/2006/relationships/image" Target="media/image15.emf"/><Relationship Id="rId34" Type="http://schemas.openxmlformats.org/officeDocument/2006/relationships/oleObject" Target="embeddings/oleObject15.bin"/><Relationship Id="rId35" Type="http://schemas.openxmlformats.org/officeDocument/2006/relationships/image" Target="media/image16.emf"/><Relationship Id="rId36" Type="http://schemas.openxmlformats.org/officeDocument/2006/relationships/oleObject" Target="embeddings/oleObject16.bin"/><Relationship Id="rId37" Type="http://schemas.openxmlformats.org/officeDocument/2006/relationships/image" Target="media/image17.emf"/><Relationship Id="rId38" Type="http://schemas.openxmlformats.org/officeDocument/2006/relationships/oleObject" Target="embeddings/oleObject17.bin"/><Relationship Id="rId39" Type="http://schemas.openxmlformats.org/officeDocument/2006/relationships/image" Target="media/image18.emf"/><Relationship Id="rId80" Type="http://schemas.openxmlformats.org/officeDocument/2006/relationships/oleObject" Target="embeddings/oleObject38.bin"/><Relationship Id="rId81" Type="http://schemas.openxmlformats.org/officeDocument/2006/relationships/image" Target="media/image39.emf"/><Relationship Id="rId82" Type="http://schemas.openxmlformats.org/officeDocument/2006/relationships/oleObject" Target="embeddings/oleObject39.bin"/><Relationship Id="rId83" Type="http://schemas.openxmlformats.org/officeDocument/2006/relationships/image" Target="media/image40.emf"/><Relationship Id="rId84" Type="http://schemas.openxmlformats.org/officeDocument/2006/relationships/oleObject" Target="embeddings/oleObject40.bin"/><Relationship Id="rId85" Type="http://schemas.openxmlformats.org/officeDocument/2006/relationships/image" Target="media/image41.emf"/><Relationship Id="rId86" Type="http://schemas.openxmlformats.org/officeDocument/2006/relationships/oleObject" Target="embeddings/oleObject41.bin"/><Relationship Id="rId87" Type="http://schemas.openxmlformats.org/officeDocument/2006/relationships/image" Target="media/image42.png"/><Relationship Id="rId88" Type="http://schemas.openxmlformats.org/officeDocument/2006/relationships/image" Target="media/image43.emf"/><Relationship Id="rId89" Type="http://schemas.openxmlformats.org/officeDocument/2006/relationships/oleObject" Target="embeddings/oleObject4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4</TotalTime>
  <Pages>8</Pages>
  <Words>986</Words>
  <Characters>5621</Characters>
  <Application>Microsoft Macintosh Word</Application>
  <DocSecurity>0</DocSecurity>
  <Lines>46</Lines>
  <Paragraphs>13</Paragraphs>
  <ScaleCrop>false</ScaleCrop>
  <Company/>
  <LinksUpToDate>false</LinksUpToDate>
  <CharactersWithSpaces>659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sa Honeyman</dc:creator>
  <cp:keywords/>
  <dc:description/>
  <cp:lastModifiedBy>Newton Public Schools</cp:lastModifiedBy>
  <cp:revision>43</cp:revision>
  <cp:lastPrinted>2014-01-30T03:31:00Z</cp:lastPrinted>
  <dcterms:created xsi:type="dcterms:W3CDTF">2014-01-30T00:44:00Z</dcterms:created>
  <dcterms:modified xsi:type="dcterms:W3CDTF">2014-01-30T15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